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1328"/>
      </w:tblGrid>
      <w:tr w:rsidR="00505D14" w:rsidTr="00505D14">
        <w:tc>
          <w:tcPr>
            <w:tcW w:w="11328" w:type="dxa"/>
          </w:tcPr>
          <w:p w:rsidR="00505D14" w:rsidRPr="000E12C7" w:rsidRDefault="007800E6" w:rsidP="00505D14">
            <w:pPr>
              <w:spacing w:after="200" w:line="276" w:lineRule="auto"/>
              <w:rPr>
                <w:rFonts w:ascii="Arial" w:eastAsia="Arial" w:hAnsi="Arial" w:cs="Arial"/>
                <w:b/>
                <w:bCs/>
                <w:sz w:val="32"/>
                <w:szCs w:val="32"/>
                <w:rtl/>
              </w:rPr>
            </w:pPr>
            <w:r w:rsidRPr="007800E6">
              <w:rPr>
                <w:rFonts w:ascii="Arial" w:eastAsia="Arial" w:hAnsi="Arial" w:cs="Arial"/>
                <w:b/>
                <w:bCs/>
                <w:noProof/>
                <w:sz w:val="24"/>
                <w:szCs w:val="24"/>
                <w:rtl/>
              </w:rPr>
              <w:pict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AutoShape 63" o:spid="_x0000_s1026" type="#_x0000_t98" style="position:absolute;left:0;text-align:left;margin-left:167.65pt;margin-top:1.1pt;width:202.5pt;height:33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" fillcolor="#f4b083 [1941]" strokecolor="#0070c0" strokeweight="1.5pt">
                  <v:textbox>
                    <w:txbxContent>
                      <w:p w:rsidR="00505D14" w:rsidRPr="00952088" w:rsidRDefault="00505D14" w:rsidP="00DE6F4D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i/>
                            <w:sz w:val="32"/>
                            <w:szCs w:val="32"/>
                            <w:lang w:val="fr-FR" w:bidi="ar-DZ"/>
                          </w:rPr>
                        </w:pPr>
                        <w:r w:rsidRPr="00952088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ال</w:t>
                        </w:r>
                        <w:r w:rsidR="00DE6F4D">
                          <w:rPr>
                            <w:rFonts w:asciiTheme="majorBidi" w:hAnsiTheme="majorBidi" w:cstheme="maj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تقويم في الرياضيات </w:t>
                        </w:r>
                        <w:r w:rsidRPr="00952088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رقم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lang w:bidi="ar-DZ"/>
                            </w:rPr>
                            <m:t>1</m:t>
                          </m:r>
                        </m:oMath>
                      </w:p>
                    </w:txbxContent>
                  </v:textbox>
                </v:shape>
              </w:pict>
            </w:r>
          </w:p>
          <w:p w:rsidR="00B71430" w:rsidRDefault="0056799A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>متوسطة</w:t>
            </w:r>
            <w:r w:rsidR="0032120B"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 xml:space="preserve"> </w:t>
            </w:r>
            <w:r w:rsidR="00DE6F4D"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>مسكين جبار مصطفى</w:t>
            </w:r>
            <w:r w:rsidR="000E12C7"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 xml:space="preserve"> –     </w:t>
            </w:r>
            <w:r w:rsidR="00DE6F4D"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 xml:space="preserve">                                             </w:t>
            </w:r>
            <w:r w:rsidR="000E12C7"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 xml:space="preserve">         المستوى </w:t>
            </w:r>
            <w:r w:rsidR="00FB7355"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>الثالثة</w:t>
            </w:r>
            <w:r w:rsidR="00505D14"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 xml:space="preserve"> متوسط</w:t>
            </w:r>
          </w:p>
          <w:p w:rsidR="00DE6F4D" w:rsidRDefault="00DE6F4D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>الاستاذة : منية</w:t>
            </w:r>
          </w:p>
          <w:p w:rsidR="007D5399" w:rsidRDefault="007800E6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 w:rsidRPr="007800E6">
              <w:rPr>
                <w:rFonts w:eastAsia="Arial"/>
                <w:noProof/>
                <w:rtl/>
              </w:rPr>
              <w:pict>
                <v:roundrect id="AutoShape 68" o:spid="_x0000_s1027" style="position:absolute;left:0;text-align:left;margin-left:412.9pt;margin-top:8.1pt;width:124.5pt;height:28.05pt;z-index:25166438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" fillcolor="#deeaf6 [660]" strokecolor="blue" strokeweight="1.5pt">
                  <v:textbox style="mso-next-textbox:#AutoShape 68">
                    <w:txbxContent>
                      <w:p w:rsidR="00B71430" w:rsidRPr="00A22263" w:rsidRDefault="00B71430" w:rsidP="008E28B5">
                        <w:pPr>
                          <w:spacing w:line="276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u w:val="double"/>
                            <w:rtl/>
                            <w:lang w:bidi="ar-DZ"/>
                          </w:rPr>
                          <w:t xml:space="preserve">التمرين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u w:val="double"/>
                              <w:lang w:bidi="ar-DZ"/>
                            </w:rPr>
                            <m:t>01</m:t>
                          </m:r>
                        </m:oMath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: </w:t>
                        </w:r>
                      </w:p>
                      <w:p w:rsidR="00B71430" w:rsidRDefault="00B71430" w:rsidP="00B71430"/>
                    </w:txbxContent>
                  </v:textbox>
                </v:roundrect>
              </w:pict>
            </w:r>
          </w:p>
          <w:p w:rsidR="004873BD" w:rsidRDefault="004873BD" w:rsidP="00997F1F">
            <w:pPr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</w:p>
          <w:p w:rsidR="00E351C3" w:rsidRPr="007D5399" w:rsidRDefault="00E351C3" w:rsidP="00997F1F">
            <w:pPr>
              <w:rPr>
                <w:rFonts w:asciiTheme="majorBidi" w:eastAsia="Arial" w:hAnsiTheme="majorBidi" w:cstheme="majorBidi"/>
                <w:b/>
                <w:bCs/>
                <w:sz w:val="2"/>
                <w:szCs w:val="2"/>
              </w:rPr>
            </w:pPr>
          </w:p>
          <w:p w:rsidR="009C4E37" w:rsidRDefault="009C4E37" w:rsidP="00997F1F">
            <w:pPr>
              <w:pStyle w:val="Paragraphedeliste"/>
              <w:numPr>
                <w:ilvl w:val="0"/>
                <w:numId w:val="11"/>
              </w:numPr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</w:pPr>
            <w:r w:rsidRPr="004873BD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</w:rPr>
              <w:t>احسب العبارة الجبرية التالية:</w:t>
            </w:r>
          </w:p>
          <w:p w:rsidR="00DE2F01" w:rsidRDefault="00DE2F01" w:rsidP="00997F1F">
            <w:pPr>
              <w:pStyle w:val="Paragraphedeliste"/>
              <w:jc w:val="center"/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>E= (+3) –</w:t>
            </w:r>
            <w:r w:rsidR="00321F76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[</w:t>
            </w:r>
            <w:r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(</w:t>
            </w:r>
            <w:r w:rsidR="00321F76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-2) </w:t>
            </w:r>
            <w:r w:rsidR="00321F76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</w:rPr>
              <w:t>x</w:t>
            </w:r>
            <w:r w:rsidR="00321F76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(-6)+(-8) x (+0,5) </w:t>
            </w:r>
            <w:r w:rsidR="00321F76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</w:rPr>
              <w:t>:</w:t>
            </w:r>
            <w:r w:rsidR="00321F76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(-2) ]</w:t>
            </w:r>
          </w:p>
          <w:p w:rsidR="00DE2F01" w:rsidRPr="004873BD" w:rsidRDefault="00DE2F01" w:rsidP="00997F1F">
            <w:pPr>
              <w:pStyle w:val="Paragraphedeliste"/>
              <w:rPr>
                <w:rFonts w:asciiTheme="majorBidi" w:eastAsia="Arial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120E7" w:rsidRPr="004873BD" w:rsidRDefault="003E4EDF" w:rsidP="00997F1F">
            <w:pPr>
              <w:pStyle w:val="Paragraphedeliste"/>
              <w:numPr>
                <w:ilvl w:val="0"/>
                <w:numId w:val="11"/>
              </w:numPr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</w:pPr>
            <w:r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>احسب العدد</w:t>
            </w:r>
            <w:r w:rsidR="00BF3702"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 الناطقين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</m:t>
              </m:r>
            </m:oMath>
            <w:r w:rsidR="00BF3702"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،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B</m:t>
              </m:r>
            </m:oMath>
            <w:r w:rsidR="00BF3702"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 </w:t>
            </w:r>
            <w:r w:rsidR="004873BD"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 ثم قارن بينهما </w:t>
            </w:r>
            <w:r w:rsidR="00BF3702"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حيث: </w:t>
            </w:r>
          </w:p>
          <w:p w:rsidR="00FC45CD" w:rsidRPr="004873BD" w:rsidRDefault="00BF3702" w:rsidP="00997F1F">
            <w:pPr>
              <w:pStyle w:val="Paragraphedeliste"/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</w:pPr>
            <m:oMath>
              <m:r>
                <m:rPr>
                  <m:sty m:val="b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 xml:space="preserve">            </m:t>
              </m:r>
              <m:r>
                <m:rPr>
                  <m:sty m:val="b"/>
                </m:rPr>
                <w:rPr>
                  <w:rFonts w:asciiTheme="majorBidi" w:eastAsia="Arial" w:hAnsiTheme="majorBidi" w:cstheme="majorBidi"/>
                  <w:sz w:val="24"/>
                  <w:szCs w:val="24"/>
                  <w:rtl/>
                  <w:lang w:val="fr-FR"/>
                </w:rPr>
                <m:t xml:space="preserve">؛ </m:t>
              </m:r>
              <m:r>
                <m:rPr>
                  <m:sty m:val="bi"/>
                </m:rPr>
                <w:rPr>
                  <w:rFonts w:ascii="Cambria Math" w:eastAsia="Arial" w:hAnsi="Cambria Math" w:cstheme="majorBidi"/>
                  <w:sz w:val="24"/>
                  <w:szCs w:val="24"/>
                  <w:lang w:val="fr-FR"/>
                </w:rPr>
                <m:t>B</m:t>
              </m:r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=</m:t>
              </m:r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-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Theme="majorBidi" w:cstheme="majorBidi"/>
                      <w:sz w:val="24"/>
                      <w:szCs w:val="24"/>
                      <w:lang w:val="fr-FR"/>
                    </w:rPr>
                    <m:t xml:space="preserve">     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Theme="majorBidi" w:eastAsia="Arial" w:hAnsiTheme="majorBidi" w:cstheme="majorBidi"/>
                      <w:sz w:val="24"/>
                      <w:szCs w:val="24"/>
                      <w:lang w:val="fr-FR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Theme="majorBidi" w:eastAsia="Arial" w:hAnsiTheme="majorBidi" w:cstheme="majorBidi"/>
                      <w:sz w:val="24"/>
                      <w:szCs w:val="24"/>
                      <w:lang w:val="fr-FR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Theme="majorBidi" w:cstheme="majorBidi"/>
                      <w:sz w:val="24"/>
                      <w:szCs w:val="24"/>
                      <w:lang w:val="fr-FR"/>
                    </w:rPr>
                    <m:t xml:space="preserve">   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8</m:t>
                  </m:r>
                </m:den>
              </m:f>
            </m:oMath>
            <w:r w:rsidR="00FC45CD">
              <w:rPr>
                <w:rFonts w:asciiTheme="majorBidi" w:eastAsia="Arial" w:hAnsiTheme="majorBidi" w:cstheme="majorBidi"/>
                <w:b/>
                <w:bCs/>
                <w:noProof/>
                <w:sz w:val="24"/>
                <w:szCs w:val="24"/>
                <w:lang w:val="fr-FR"/>
              </w:rPr>
              <w:t xml:space="preserve">                                              </w:t>
            </w:r>
            <w:r w:rsidR="00FC45CD"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  <w:t>A=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Arial" w:hAnsi="Cambria Math" w:cs="Arial"/>
                      <w:b/>
                      <w:bCs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 xml:space="preserve">-3 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="Cambria Math" w:cs="Arial"/>
                  <w:sz w:val="28"/>
                  <w:szCs w:val="28"/>
                  <w:lang w:val="fr-FR"/>
                </w:rPr>
                <m:t>(5-</m:t>
              </m:r>
              <m:f>
                <m:fPr>
                  <m:ctrlPr>
                    <w:rPr>
                      <w:rFonts w:ascii="Cambria Math" w:eastAsia="Arial" w:hAnsi="Cambria Math" w:cs="Arial"/>
                      <w:b/>
                      <w:bCs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 xml:space="preserve">7 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="Cambria Math" w:cs="Arial"/>
                  <w:sz w:val="28"/>
                  <w:szCs w:val="28"/>
                  <w:lang w:val="fr-FR"/>
                </w:rPr>
                <m:t>)</m:t>
              </m:r>
            </m:oMath>
          </w:p>
          <w:p w:rsidR="00B120E7" w:rsidRPr="00FC45CD" w:rsidRDefault="00B120E7" w:rsidP="00997F1F">
            <w:pPr>
              <w:pStyle w:val="Paragraphedeliste"/>
              <w:rPr>
                <w:rFonts w:asciiTheme="majorBidi" w:eastAsia="Arial" w:hAnsiTheme="majorBidi" w:cstheme="majorBidi"/>
                <w:b/>
                <w:bCs/>
                <w:noProof/>
                <w:sz w:val="24"/>
                <w:szCs w:val="24"/>
                <w:rtl/>
                <w:lang w:val="fr-FR"/>
              </w:rPr>
            </w:pPr>
          </w:p>
          <w:p w:rsidR="004873BD" w:rsidRPr="004873BD" w:rsidRDefault="004873BD" w:rsidP="004873BD">
            <w:pPr>
              <w:pStyle w:val="Paragraphedeliste"/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 w:bidi="ar-DZ"/>
              </w:rPr>
            </w:pPr>
          </w:p>
          <w:p w:rsidR="004873BD" w:rsidRPr="004873BD" w:rsidRDefault="007800E6" w:rsidP="004873BD">
            <w:pPr>
              <w:pStyle w:val="Paragraphedeliste"/>
              <w:rPr>
                <w:rFonts w:ascii="Arial" w:eastAsia="Arial" w:hAnsi="Arial" w:cs="Arial"/>
                <w:b/>
                <w:bCs/>
                <w:i/>
                <w:sz w:val="24"/>
                <w:szCs w:val="24"/>
                <w:rtl/>
                <w:lang w:val="fr-FR"/>
              </w:rPr>
            </w:pPr>
            <w:r w:rsidRPr="007800E6">
              <w:rPr>
                <w:rFonts w:ascii="Arial" w:eastAsia="Arial" w:hAnsi="Arial" w:cs="Arial"/>
                <w:b/>
                <w:bCs/>
                <w:noProof/>
                <w:sz w:val="24"/>
                <w:szCs w:val="24"/>
                <w:rtl/>
              </w:rPr>
              <w:pict>
                <v:roundrect id="AutoShape 77" o:spid="_x0000_s1028" style="position:absolute;left:0;text-align:left;margin-left:412.9pt;margin-top:-5.25pt;width:124.5pt;height:28.05pt;z-index:25166950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" fillcolor="#deeaf6 [660]" strokecolor="blue" strokeweight="1.5pt">
                  <v:textbox>
                    <w:txbxContent>
                      <w:p w:rsidR="00C81A1B" w:rsidRPr="00A22263" w:rsidRDefault="00C81A1B" w:rsidP="00E73EFF">
                        <w:pPr>
                          <w:spacing w:line="276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u w:val="double"/>
                            <w:rtl/>
                            <w:lang w:bidi="ar-DZ"/>
                          </w:rPr>
                          <w:t xml:space="preserve">التمرين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u w:val="double"/>
                              <w:lang w:bidi="ar-DZ"/>
                            </w:rPr>
                            <m:t>02</m:t>
                          </m:r>
                        </m:oMath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: </w:t>
                        </w:r>
                      </w:p>
                      <w:p w:rsidR="00C81A1B" w:rsidRDefault="00C81A1B" w:rsidP="00C81A1B"/>
                    </w:txbxContent>
                  </v:textbox>
                </v:roundrect>
              </w:pict>
            </w:r>
          </w:p>
          <w:p w:rsidR="00F75473" w:rsidRDefault="00F75473" w:rsidP="004873BD">
            <w:pPr>
              <w:rPr>
                <w:rFonts w:ascii="Arial" w:eastAsia="Arial" w:hAnsi="Arial" w:cs="Arial"/>
                <w:b/>
                <w:bCs/>
                <w:sz w:val="24"/>
                <w:szCs w:val="24"/>
                <w:rtl/>
              </w:rPr>
            </w:pPr>
          </w:p>
          <w:p w:rsidR="004873BD" w:rsidRPr="004873BD" w:rsidRDefault="004873BD" w:rsidP="004873BD">
            <w:pPr>
              <w:rPr>
                <w:rFonts w:ascii="Arial" w:eastAsia="Arial" w:hAnsi="Arial" w:cs="Arial"/>
                <w:b/>
                <w:bCs/>
                <w:sz w:val="24"/>
                <w:szCs w:val="24"/>
                <w:rtl/>
              </w:rPr>
            </w:pPr>
          </w:p>
          <w:p w:rsidR="00FA3CD8" w:rsidRPr="004873BD" w:rsidRDefault="00FA3CD8" w:rsidP="004873BD">
            <w:pPr>
              <w:rPr>
                <w:rFonts w:asciiTheme="majorHAnsi" w:eastAsia="Arial" w:hAnsiTheme="majorHAnsi" w:cs="Arial"/>
                <w:b/>
                <w:bCs/>
                <w:sz w:val="24"/>
                <w:szCs w:val="24"/>
                <w:rtl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</w:rPr>
                <m:t>ABC</m:t>
              </m:r>
            </m:oMath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مثلث متساوي الساقين </w:t>
            </w:r>
            <w:r w:rsidR="00DE6F4D"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حيث </w:t>
            </w:r>
            <w:r w:rsidR="00DE6F4D"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cm</w:t>
            </w:r>
            <w:r w:rsidR="00DE6F4D"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6</w:t>
            </w:r>
            <w:r w:rsidR="00DE6F4D"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</w:t>
            </w:r>
            <w:r w:rsidR="00DE6F4D"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=</w:t>
            </w:r>
            <w:r w:rsidR="00DE6F4D"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AC=AB و </w:t>
            </w:r>
            <w:r w:rsidR="00DE6F4D"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mc7=BC</w:t>
            </w:r>
          </w:p>
          <w:p w:rsidR="00D82669" w:rsidRPr="004873BD" w:rsidRDefault="00DE6F4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>ارسم الشكل بدقة على ورقة اجابتك و بالأطوال المعطاة.</w:t>
            </w:r>
          </w:p>
          <w:p w:rsidR="00DE6F4D" w:rsidRPr="004873BD" w:rsidRDefault="00DE6F4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أنشئ النقطة 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F</w:t>
            </w: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نتصف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AB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]  والنقطة G منتصف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CA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]  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ثبث ان 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(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BC)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//</w:t>
            </w: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(FG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)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حسب الطول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FG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نشئ المستقيم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(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d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)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حور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BC]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 ويقطعها في M.</w:t>
            </w:r>
          </w:p>
          <w:p w:rsidR="003664FD" w:rsidRDefault="00D82669" w:rsidP="003664F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3664F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برهن أن المثلثين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CM</m:t>
              </m:r>
            </m:oMath>
            <w:r w:rsidRPr="003664F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BM</m:t>
              </m:r>
            </m:oMath>
            <w:r w:rsidRPr="003664F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تقايسان.</w:t>
            </w:r>
          </w:p>
          <w:p w:rsidR="003664FD" w:rsidRPr="003664FD" w:rsidRDefault="003664FD" w:rsidP="003664F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أكمل ما يلي :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 xml:space="preserve"> </m:t>
                  </m:r>
                </m:num>
                <m:den/>
              </m:f>
              <m:r>
                <m:rPr>
                  <m:sty m:val="b"/>
                </m:rPr>
                <w:rPr>
                  <w:rFonts w:ascii="Cambria Math" w:eastAsia="Arial" w:hAnsi="Cambria Math" w:cstheme="majorBidi"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 xml:space="preserve"> </m:t>
                  </m:r>
                </m:num>
                <m:den/>
              </m:f>
            </m:oMath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/>
                <m:den/>
              </m:f>
            </m:oMath>
          </w:p>
          <w:p w:rsidR="00CB4627" w:rsidRDefault="00CB4627" w:rsidP="004873BD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4873BD" w:rsidRPr="000E12C7" w:rsidRDefault="007800E6" w:rsidP="004873BD">
            <w:pPr>
              <w:spacing w:after="200" w:line="276" w:lineRule="auto"/>
              <w:rPr>
                <w:rFonts w:ascii="Arial" w:eastAsia="Arial" w:hAnsi="Arial" w:cs="Arial"/>
                <w:b/>
                <w:bCs/>
                <w:sz w:val="32"/>
                <w:szCs w:val="32"/>
                <w:rtl/>
              </w:rPr>
            </w:pPr>
            <w:r w:rsidRPr="007800E6">
              <w:rPr>
                <w:rFonts w:ascii="Arial" w:eastAsia="Arial" w:hAnsi="Arial" w:cs="Arial"/>
                <w:b/>
                <w:bCs/>
                <w:noProof/>
                <w:sz w:val="24"/>
                <w:szCs w:val="24"/>
                <w:rtl/>
              </w:rPr>
              <w:pict>
                <v:shape id="_x0000_s1034" type="#_x0000_t98" style="position:absolute;left:0;text-align:left;margin-left:167.65pt;margin-top:1.1pt;width:202.5pt;height:33.7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" fillcolor="#f4b083 [1941]" strokecolor="#0070c0" strokeweight="1.5pt">
                  <v:textbox>
                    <w:txbxContent>
                      <w:p w:rsidR="004873BD" w:rsidRPr="00952088" w:rsidRDefault="004873BD" w:rsidP="004873BD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i/>
                            <w:sz w:val="32"/>
                            <w:szCs w:val="32"/>
                            <w:lang w:val="fr-FR" w:bidi="ar-DZ"/>
                          </w:rPr>
                        </w:pPr>
                        <w:r w:rsidRPr="00952088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ال</w:t>
                        </w: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تقويم في الرياضيات </w:t>
                        </w:r>
                        <w:r w:rsidRPr="00952088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رقم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lang w:bidi="ar-DZ"/>
                            </w:rPr>
                            <m:t>1</m:t>
                          </m:r>
                        </m:oMath>
                      </w:p>
                    </w:txbxContent>
                  </v:textbox>
                </v:shape>
              </w:pict>
            </w:r>
          </w:p>
          <w:p w:rsidR="004873BD" w:rsidRDefault="004873BD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>متوسطة</w:t>
            </w:r>
            <w:r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 xml:space="preserve"> مسكين جبار مصطفى</w:t>
            </w:r>
            <w:r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 xml:space="preserve"> –     </w:t>
            </w:r>
            <w:r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 xml:space="preserve">                                             </w:t>
            </w:r>
            <w:r w:rsidRPr="00952088"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  <w:t xml:space="preserve">         المستوى الثالثة متوسط</w:t>
            </w:r>
          </w:p>
          <w:p w:rsidR="004873BD" w:rsidRDefault="004873BD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>
              <w:rPr>
                <w:rFonts w:asciiTheme="majorBidi" w:eastAsia="Arial" w:hAnsiTheme="majorBidi" w:cstheme="majorBidi" w:hint="cs"/>
                <w:b/>
                <w:bCs/>
                <w:sz w:val="32"/>
                <w:szCs w:val="32"/>
                <w:rtl/>
              </w:rPr>
              <w:t>الاستاذة : منية</w:t>
            </w:r>
          </w:p>
          <w:p w:rsidR="004873BD" w:rsidRDefault="007800E6" w:rsidP="00997F1F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  <w:r w:rsidRPr="007800E6">
              <w:rPr>
                <w:rFonts w:eastAsia="Arial"/>
                <w:noProof/>
                <w:rtl/>
              </w:rPr>
              <w:pict>
                <v:roundrect id="_x0000_s1035" style="position:absolute;left:0;text-align:left;margin-left:412.9pt;margin-top:8.1pt;width:124.5pt;height:28.05pt;z-index:25167564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" fillcolor="#deeaf6 [660]" strokecolor="blue" strokeweight="1.5pt">
                  <v:textbox style="mso-next-textbox:#_x0000_s1035">
                    <w:txbxContent>
                      <w:p w:rsidR="004873BD" w:rsidRPr="00A22263" w:rsidRDefault="004873BD" w:rsidP="004873BD">
                        <w:pPr>
                          <w:spacing w:line="276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u w:val="double"/>
                            <w:rtl/>
                            <w:lang w:bidi="ar-DZ"/>
                          </w:rPr>
                          <w:t xml:space="preserve">التمرين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u w:val="double"/>
                              <w:lang w:bidi="ar-DZ"/>
                            </w:rPr>
                            <m:t>01</m:t>
                          </m:r>
                        </m:oMath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: </w:t>
                        </w:r>
                      </w:p>
                      <w:p w:rsidR="004873BD" w:rsidRDefault="004873BD" w:rsidP="004873BD"/>
                    </w:txbxContent>
                  </v:textbox>
                </v:roundrect>
              </w:pict>
            </w:r>
          </w:p>
          <w:p w:rsidR="00997F1F" w:rsidRDefault="00997F1F" w:rsidP="00997F1F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32"/>
                <w:szCs w:val="32"/>
                <w:rtl/>
              </w:rPr>
            </w:pPr>
          </w:p>
          <w:p w:rsidR="004873BD" w:rsidRPr="007D5399" w:rsidRDefault="004873BD" w:rsidP="004873BD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"/>
                <w:szCs w:val="2"/>
              </w:rPr>
            </w:pPr>
          </w:p>
          <w:p w:rsidR="00DB1539" w:rsidRPr="004873BD" w:rsidRDefault="004873BD" w:rsidP="00DB1539">
            <w:pPr>
              <w:pStyle w:val="Paragraphedeliste"/>
              <w:numPr>
                <w:ilvl w:val="0"/>
                <w:numId w:val="15"/>
              </w:numPr>
              <w:rPr>
                <w:rFonts w:asciiTheme="majorBidi" w:eastAsia="Arial" w:hAnsiTheme="majorBidi" w:cstheme="majorBidi"/>
                <w:b/>
                <w:bCs/>
                <w:sz w:val="24"/>
                <w:szCs w:val="24"/>
                <w:rtl/>
              </w:rPr>
            </w:pPr>
            <w:r w:rsidRPr="00DB1539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</w:rPr>
              <w:t>احسب العبارة الجبرية التالية:</w:t>
            </w:r>
            <w:r w:rsidR="00DB1539"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321F76"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E= (+3) – [ (-2) </w:t>
            </w:r>
            <w:r w:rsidR="00321F76" w:rsidRPr="00DB1539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</w:rPr>
              <w:t>x</w:t>
            </w:r>
            <w:r w:rsidR="00321F76"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(-6)+(-8) x (+0,5) </w:t>
            </w:r>
            <w:r w:rsidR="00321F76" w:rsidRPr="00DB1539"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</w:rPr>
              <w:t>:</w:t>
            </w:r>
            <w:r w:rsidR="00321F76"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21F76" w:rsidRDefault="00DB1539" w:rsidP="00DB1539">
            <w:pPr>
              <w:pStyle w:val="Paragraphedeliste"/>
              <w:numPr>
                <w:ilvl w:val="0"/>
                <w:numId w:val="15"/>
              </w:numPr>
              <w:jc w:val="center"/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</w:pPr>
            <w:r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321F76" w:rsidRPr="00DB1539"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  <w:t>(-2) ]</w:t>
            </w:r>
          </w:p>
          <w:p w:rsidR="00321F76" w:rsidRDefault="00321F76" w:rsidP="00321F76">
            <w:pPr>
              <w:pStyle w:val="Paragraphedeliste"/>
              <w:jc w:val="center"/>
              <w:rPr>
                <w:rFonts w:asciiTheme="majorBidi" w:eastAsia="Arial" w:hAnsiTheme="majorBidi" w:cstheme="majorBidi"/>
                <w:b/>
                <w:bCs/>
                <w:sz w:val="24"/>
                <w:szCs w:val="24"/>
              </w:rPr>
            </w:pPr>
          </w:p>
          <w:p w:rsidR="004873BD" w:rsidRDefault="004873BD" w:rsidP="00DB1539">
            <w:pPr>
              <w:pStyle w:val="Paragraphedeliste"/>
              <w:numPr>
                <w:ilvl w:val="0"/>
                <w:numId w:val="15"/>
              </w:numPr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</w:pPr>
            <w:r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احسب العدد الناطقين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</m:t>
              </m:r>
            </m:oMath>
            <w:r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،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B</m:t>
              </m:r>
            </m:oMath>
            <w:r w:rsidRPr="004873BD">
              <w:rPr>
                <w:rFonts w:ascii="Arial" w:eastAsia="Arial" w:hAnsi="Arial" w:cs="Arial" w:hint="cs"/>
                <w:b/>
                <w:bCs/>
                <w:i/>
                <w:sz w:val="24"/>
                <w:szCs w:val="24"/>
                <w:rtl/>
                <w:lang w:val="fr-FR"/>
              </w:rPr>
              <w:t xml:space="preserve">  ثم قارن بينهما حيث: </w:t>
            </w:r>
          </w:p>
          <w:p w:rsidR="00997F1F" w:rsidRPr="004873BD" w:rsidRDefault="00997F1F" w:rsidP="00997F1F">
            <w:pPr>
              <w:pStyle w:val="Paragraphedeliste"/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</w:pPr>
            <m:oMath>
              <m:r>
                <m:rPr>
                  <m:sty m:val="b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 xml:space="preserve">            </m:t>
              </m:r>
              <m:r>
                <m:rPr>
                  <m:sty m:val="b"/>
                </m:rPr>
                <w:rPr>
                  <w:rFonts w:asciiTheme="majorBidi" w:eastAsia="Arial" w:hAnsiTheme="majorBidi" w:cstheme="majorBidi"/>
                  <w:sz w:val="24"/>
                  <w:szCs w:val="24"/>
                  <w:rtl/>
                  <w:lang w:val="fr-FR"/>
                </w:rPr>
                <m:t xml:space="preserve">؛ </m:t>
              </m:r>
              <m:r>
                <m:rPr>
                  <m:sty m:val="bi"/>
                </m:rPr>
                <w:rPr>
                  <w:rFonts w:ascii="Cambria Math" w:eastAsia="Arial" w:hAnsi="Cambria Math" w:cstheme="majorBidi"/>
                  <w:sz w:val="24"/>
                  <w:szCs w:val="24"/>
                  <w:lang w:val="fr-FR"/>
                </w:rPr>
                <m:t>B</m:t>
              </m:r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=</m:t>
              </m:r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-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Theme="majorBidi" w:cstheme="majorBidi"/>
                      <w:sz w:val="24"/>
                      <w:szCs w:val="24"/>
                      <w:lang w:val="fr-FR"/>
                    </w:rPr>
                    <m:t xml:space="preserve">     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Theme="majorBidi" w:eastAsia="Arial" w:hAnsiTheme="majorBidi" w:cstheme="majorBidi"/>
                      <w:sz w:val="24"/>
                      <w:szCs w:val="24"/>
                      <w:lang w:val="fr-FR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Theme="majorBidi" w:eastAsia="Arial" w:hAnsiTheme="majorBidi" w:cstheme="majorBidi"/>
                      <w:sz w:val="24"/>
                      <w:szCs w:val="24"/>
                      <w:lang w:val="fr-FR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Theme="majorBidi" w:cstheme="majorBidi"/>
                      <w:sz w:val="24"/>
                      <w:szCs w:val="24"/>
                      <w:lang w:val="fr-FR"/>
                    </w:rPr>
                    <m:t xml:space="preserve">   </m:t>
                  </m:r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Theme="majorBidi" w:cstheme="majorBidi"/>
                  <w:sz w:val="24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eastAsia="Arial" w:hAnsiTheme="majorBidi" w:cstheme="majorBidi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>8</m:t>
                  </m:r>
                </m:den>
              </m:f>
            </m:oMath>
            <w:r>
              <w:rPr>
                <w:rFonts w:asciiTheme="majorBidi" w:eastAsia="Arial" w:hAnsiTheme="majorBidi" w:cstheme="majorBidi"/>
                <w:b/>
                <w:bCs/>
                <w:noProof/>
                <w:sz w:val="24"/>
                <w:szCs w:val="24"/>
                <w:lang w:val="fr-FR"/>
              </w:rPr>
              <w:t xml:space="preserve">                                              </w:t>
            </w:r>
            <w:r>
              <w:rPr>
                <w:rFonts w:ascii="Arial" w:eastAsia="Arial" w:hAnsi="Arial" w:cs="Arial"/>
                <w:b/>
                <w:bCs/>
                <w:i/>
                <w:sz w:val="24"/>
                <w:szCs w:val="24"/>
                <w:lang w:val="fr-FR"/>
              </w:rPr>
              <w:t>A=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Arial" w:hAnsi="Cambria Math" w:cs="Arial"/>
                      <w:b/>
                      <w:bCs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 xml:space="preserve">-3 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="Cambria Math" w:cs="Arial"/>
                  <w:sz w:val="28"/>
                  <w:szCs w:val="28"/>
                  <w:lang w:val="fr-FR"/>
                </w:rPr>
                <m:t>(5-</m:t>
              </m:r>
              <m:f>
                <m:fPr>
                  <m:ctrlPr>
                    <w:rPr>
                      <w:rFonts w:ascii="Cambria Math" w:eastAsia="Arial" w:hAnsi="Cambria Math" w:cs="Arial"/>
                      <w:b/>
                      <w:bCs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 xml:space="preserve">7 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8"/>
                      <w:szCs w:val="28"/>
                      <w:lang w:val="fr-FR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="Arial" w:hAnsi="Cambria Math" w:cs="Arial"/>
                  <w:sz w:val="28"/>
                  <w:szCs w:val="28"/>
                  <w:lang w:val="fr-FR"/>
                </w:rPr>
                <m:t>)</m:t>
              </m:r>
            </m:oMath>
          </w:p>
          <w:p w:rsidR="00997F1F" w:rsidRPr="00997F1F" w:rsidRDefault="00997F1F" w:rsidP="004873BD">
            <w:pPr>
              <w:pStyle w:val="Paragraphedeliste"/>
              <w:rPr>
                <w:rFonts w:ascii="Arial" w:eastAsia="Arial" w:hAnsi="Arial" w:cs="Arial"/>
                <w:b/>
                <w:i/>
                <w:sz w:val="24"/>
                <w:szCs w:val="24"/>
                <w:rtl/>
                <w:lang w:val="fr-FR"/>
              </w:rPr>
            </w:pPr>
          </w:p>
          <w:p w:rsidR="004873BD" w:rsidRPr="00997F1F" w:rsidRDefault="007800E6" w:rsidP="004873BD">
            <w:pPr>
              <w:pStyle w:val="Paragraphedeliste"/>
              <w:rPr>
                <w:rFonts w:ascii="Arial" w:eastAsia="Arial" w:hAnsi="Arial" w:cs="Arial"/>
                <w:b/>
                <w:bCs/>
                <w:i/>
                <w:sz w:val="24"/>
                <w:szCs w:val="24"/>
                <w:rtl/>
                <w:lang w:val="fr-FR"/>
              </w:rPr>
            </w:pPr>
            <w:r w:rsidRPr="007800E6">
              <w:rPr>
                <w:rFonts w:ascii="Arial" w:eastAsia="Arial" w:hAnsi="Arial" w:cs="Arial"/>
                <w:b/>
                <w:bCs/>
                <w:noProof/>
                <w:sz w:val="24"/>
                <w:szCs w:val="24"/>
                <w:rtl/>
              </w:rPr>
              <w:pict>
                <v:roundrect id="_x0000_s1036" style="position:absolute;left:0;text-align:left;margin-left:412.9pt;margin-top:-5.25pt;width:124.5pt;height:28.05pt;z-index:25167667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" fillcolor="#deeaf6 [660]" strokecolor="blue" strokeweight="1.5pt">
                  <v:textbox>
                    <w:txbxContent>
                      <w:p w:rsidR="004873BD" w:rsidRPr="00A22263" w:rsidRDefault="004873BD" w:rsidP="004873BD">
                        <w:pPr>
                          <w:spacing w:line="276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u w:val="double"/>
                            <w:rtl/>
                            <w:lang w:bidi="ar-DZ"/>
                          </w:rPr>
                          <w:t xml:space="preserve">التمرين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32"/>
                              <w:szCs w:val="32"/>
                              <w:u w:val="double"/>
                              <w:lang w:bidi="ar-DZ"/>
                            </w:rPr>
                            <m:t>02</m:t>
                          </m:r>
                        </m:oMath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: </w:t>
                        </w:r>
                      </w:p>
                      <w:p w:rsidR="004873BD" w:rsidRDefault="004873BD" w:rsidP="004873BD"/>
                    </w:txbxContent>
                  </v:textbox>
                </v:roundrect>
              </w:pict>
            </w:r>
          </w:p>
          <w:p w:rsidR="004873BD" w:rsidRPr="004873BD" w:rsidRDefault="004873BD" w:rsidP="004873BD">
            <w:pPr>
              <w:rPr>
                <w:rFonts w:ascii="Arial" w:eastAsia="Arial" w:hAnsi="Arial" w:cs="Arial"/>
                <w:b/>
                <w:bCs/>
                <w:sz w:val="24"/>
                <w:szCs w:val="24"/>
                <w:rtl/>
              </w:rPr>
            </w:pPr>
          </w:p>
          <w:p w:rsidR="004873BD" w:rsidRPr="004873BD" w:rsidRDefault="004873BD" w:rsidP="004873BD">
            <w:pPr>
              <w:rPr>
                <w:rFonts w:asciiTheme="majorHAnsi" w:eastAsia="Arial" w:hAnsiTheme="majorHAnsi" w:cs="Arial"/>
                <w:b/>
                <w:bCs/>
                <w:sz w:val="24"/>
                <w:szCs w:val="24"/>
                <w:rtl/>
                <w:lang w:val="fr-FR"/>
              </w:rPr>
            </w:pP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</w:rPr>
                <m:t>ABC</m:t>
              </m:r>
            </m:oMath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مثلث متساوي الساقين حيث 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cm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6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=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AC=AB و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mc7=BC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>ارسم الشكل بدقة على ورقة اجابتك و بالأطوال المعطاة.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أنشئ النقطة 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F</w:t>
            </w: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نتصف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AB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]  والنقطة G منتصف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CA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]  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ثبث ان 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(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BC)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//</w:t>
            </w: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(FG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)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حسب الطول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FG</w:t>
            </w:r>
          </w:p>
          <w:p w:rsidR="004873BD" w:rsidRP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انشئ المستقيم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(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>d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)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حور </w:t>
            </w:r>
            <w:r w:rsidRPr="004873BD">
              <w:rPr>
                <w:rFonts w:ascii="Arial" w:eastAsia="Arial" w:hAnsi="Arial" w:cs="Arial"/>
                <w:b/>
                <w:bCs/>
                <w:sz w:val="24"/>
                <w:szCs w:val="24"/>
                <w:rtl/>
                <w:lang w:val="fr-FR"/>
              </w:rPr>
              <w:t>[BC]</w:t>
            </w:r>
            <w:r w:rsidRPr="004873BD">
              <w:rPr>
                <w:rFonts w:ascii="Arial" w:eastAsia="Arial" w:hAnsi="Arial" w:cs="Arial" w:hint="cs"/>
                <w:b/>
                <w:bCs/>
                <w:sz w:val="24"/>
                <w:szCs w:val="24"/>
                <w:rtl/>
                <w:lang w:val="fr-FR"/>
              </w:rPr>
              <w:t xml:space="preserve">  ويقطعها في M.</w:t>
            </w:r>
          </w:p>
          <w:p w:rsidR="004873BD" w:rsidRDefault="004873BD" w:rsidP="004873BD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برهن أن المثلثين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CM</m:t>
              </m:r>
            </m:oMath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Arial" w:hAnsi="Cambria Math" w:cs="Arial"/>
                  <w:sz w:val="24"/>
                  <w:szCs w:val="24"/>
                  <w:lang w:val="fr-FR"/>
                </w:rPr>
                <m:t>ABM</m:t>
              </m:r>
            </m:oMath>
            <w:r w:rsidRPr="004873BD">
              <w:rPr>
                <w:rFonts w:asciiTheme="majorHAnsi" w:eastAsia="Arial" w:hAnsiTheme="majorHAnsi" w:cs="Arial" w:hint="cs"/>
                <w:b/>
                <w:bCs/>
                <w:sz w:val="24"/>
                <w:szCs w:val="24"/>
                <w:rtl/>
                <w:lang w:val="fr-FR"/>
              </w:rPr>
              <w:t xml:space="preserve"> متقايسان.</w:t>
            </w:r>
          </w:p>
          <w:p w:rsidR="00997F1F" w:rsidRPr="003664FD" w:rsidRDefault="00997F1F" w:rsidP="00997F1F">
            <w:pPr>
              <w:pStyle w:val="Paragraphedeliste"/>
              <w:numPr>
                <w:ilvl w:val="0"/>
                <w:numId w:val="12"/>
              </w:numPr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أكمل ما يلي :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 xml:space="preserve"> </m:t>
                  </m:r>
                </m:num>
                <m:den/>
              </m:f>
              <m:r>
                <m:rPr>
                  <m:sty m:val="b"/>
                </m:rPr>
                <w:rPr>
                  <w:rFonts w:ascii="Cambria Math" w:eastAsia="Arial" w:hAnsi="Cambria Math" w:cstheme="majorBidi"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Arial" w:hAnsi="Cambria Math" w:cstheme="majorBidi"/>
                      <w:sz w:val="24"/>
                      <w:szCs w:val="24"/>
                      <w:lang w:val="fr-FR"/>
                    </w:rPr>
                    <m:t xml:space="preserve"> </m:t>
                  </m:r>
                </m:num>
                <m:den/>
              </m:f>
            </m:oMath>
            <w:r>
              <w:rPr>
                <w:rFonts w:asciiTheme="majorBidi" w:eastAsia="Arial" w:hAnsiTheme="majorBidi" w:cstheme="majorBidi" w:hint="cs"/>
                <w:b/>
                <w:bCs/>
                <w:sz w:val="24"/>
                <w:szCs w:val="24"/>
                <w:rtl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Arial" w:hAnsi="Cambria Math" w:cstheme="majorBidi"/>
                      <w:b/>
                      <w:bCs/>
                      <w:sz w:val="24"/>
                      <w:szCs w:val="24"/>
                      <w:lang w:val="fr-FR"/>
                    </w:rPr>
                  </m:ctrlPr>
                </m:fPr>
                <m:num/>
                <m:den/>
              </m:f>
            </m:oMath>
          </w:p>
          <w:p w:rsidR="00997F1F" w:rsidRPr="004873BD" w:rsidRDefault="00997F1F" w:rsidP="00997F1F">
            <w:pPr>
              <w:pStyle w:val="Paragraphedeliste"/>
              <w:rPr>
                <w:rFonts w:asciiTheme="majorHAnsi" w:eastAsia="Arial" w:hAnsiTheme="majorHAnsi" w:cs="Arial"/>
                <w:b/>
                <w:bCs/>
                <w:sz w:val="24"/>
                <w:szCs w:val="24"/>
                <w:lang w:val="fr-FR"/>
              </w:rPr>
            </w:pPr>
          </w:p>
          <w:p w:rsidR="00B16E41" w:rsidRPr="008E0BD0" w:rsidRDefault="008E0BD0" w:rsidP="008E0BD0">
            <w:pPr>
              <w:jc w:val="center"/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lang w:val="fr-FR" w:bidi="ar-DZ"/>
              </w:rPr>
            </w:pPr>
            <w:r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</w:t>
            </w:r>
            <w:r w:rsidR="00B16E41"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تقويم </w:t>
            </w:r>
            <w:r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أول </w:t>
            </w:r>
            <w:r w:rsidR="00B16E41"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في الرياضيات </w:t>
            </w:r>
          </w:p>
          <w:p w:rsidR="00DE6F4D" w:rsidRPr="008E0BD0" w:rsidRDefault="00DE6F4D" w:rsidP="00505D14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</w:p>
          <w:p w:rsidR="00B16E41" w:rsidRPr="008E0BD0" w:rsidRDefault="00B16E41" w:rsidP="00B16E41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متوسطة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مسكين جبار مصطفى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–     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 w:rsid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        المستوى 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ثالثة متوسط</w:t>
            </w:r>
          </w:p>
          <w:p w:rsidR="00B16E41" w:rsidRPr="008E0BD0" w:rsidRDefault="00B16E41" w:rsidP="00B16E41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>الاستاذة : منية</w:t>
            </w: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tbl>
            <w:tblPr>
              <w:tblpPr w:leftFromText="141" w:rightFromText="141" w:vertAnchor="text" w:horzAnchor="page" w:tblpX="956" w:tblpY="-196"/>
              <w:tblOverlap w:val="never"/>
              <w:bidiVisual/>
              <w:tblW w:w="0" w:type="auto"/>
              <w:tblInd w:w="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/>
            </w:tblPr>
            <w:tblGrid>
              <w:gridCol w:w="682"/>
              <w:gridCol w:w="747"/>
              <w:gridCol w:w="759"/>
              <w:gridCol w:w="773"/>
              <w:gridCol w:w="850"/>
            </w:tblGrid>
            <w:tr w:rsidR="006358A2" w:rsidTr="00830BA2">
              <w:trPr>
                <w:trHeight w:val="468"/>
              </w:trPr>
              <w:tc>
                <w:tcPr>
                  <w:tcW w:w="682" w:type="dxa"/>
                  <w:tcBorders>
                    <w:top w:val="single" w:sz="12" w:space="0" w:color="auto"/>
                    <w:left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-0.5</w:t>
                  </w:r>
                </w:p>
              </w:tc>
              <w:tc>
                <w:tcPr>
                  <w:tcW w:w="747" w:type="dxa"/>
                  <w:tcBorders>
                    <w:top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+ 10</w:t>
                  </w:r>
                </w:p>
              </w:tc>
              <w:tc>
                <w:tcPr>
                  <w:tcW w:w="759" w:type="dxa"/>
                  <w:tcBorders>
                    <w:top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right="-7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88288A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- 7</w:t>
                  </w:r>
                </w:p>
              </w:tc>
              <w:tc>
                <w:tcPr>
                  <w:tcW w:w="773" w:type="dxa"/>
                  <w:tcBorders>
                    <w:top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  <w:tcBorders>
                    <w:top w:val="single" w:sz="12" w:space="0" w:color="auto"/>
                    <w:right w:val="single" w:sz="12" w:space="0" w:color="auto"/>
                  </w:tcBorders>
                  <w:vAlign w:val="center"/>
                </w:tcPr>
                <w:p w:rsidR="006358A2" w:rsidRPr="002D55EF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عدد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  <w:tr w:rsidR="006358A2" w:rsidTr="00830BA2">
              <w:trPr>
                <w:trHeight w:val="550"/>
              </w:trPr>
              <w:tc>
                <w:tcPr>
                  <w:tcW w:w="682" w:type="dxa"/>
                  <w:tcBorders>
                    <w:left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47" w:type="dxa"/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59" w:type="dxa"/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73" w:type="dxa"/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88288A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+ 0.5</w:t>
                  </w:r>
                </w:p>
              </w:tc>
              <w:tc>
                <w:tcPr>
                  <w:tcW w:w="850" w:type="dxa"/>
                  <w:tcBorders>
                    <w:right w:val="single" w:sz="12" w:space="0" w:color="auto"/>
                  </w:tcBorders>
                  <w:vAlign w:val="center"/>
                </w:tcPr>
                <w:p w:rsidR="006358A2" w:rsidRPr="002D55EF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قلوب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  <w:tr w:rsidR="006358A2" w:rsidTr="00830BA2">
              <w:trPr>
                <w:trHeight w:val="486"/>
              </w:trPr>
              <w:tc>
                <w:tcPr>
                  <w:tcW w:w="682" w:type="dxa"/>
                  <w:tcBorders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47" w:type="dxa"/>
                  <w:tcBorders>
                    <w:bottom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59" w:type="dxa"/>
                  <w:tcBorders>
                    <w:bottom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73" w:type="dxa"/>
                  <w:tcBorders>
                    <w:bottom w:val="single" w:sz="12" w:space="0" w:color="auto"/>
                  </w:tcBorders>
                  <w:vAlign w:val="center"/>
                </w:tcPr>
                <w:p w:rsidR="006358A2" w:rsidRPr="0088288A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50" w:type="dxa"/>
                  <w:tcBorders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6358A2" w:rsidRPr="002D55EF" w:rsidRDefault="006358A2" w:rsidP="006358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عاكس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</w:tbl>
          <w:p w:rsidR="00DE6F4D" w:rsidRPr="008E0BD0" w:rsidRDefault="00B16E41" w:rsidP="00505D14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1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6358A2" w:rsidRPr="00830BA2" w:rsidRDefault="006358A2" w:rsidP="00830BA2">
            <w:pPr>
              <w:ind w:left="55" w:right="-1276" w:hanging="55"/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1/أنقل وأكمل الجدول التالي: </w:t>
            </w:r>
          </w:p>
          <w:p w:rsidR="00830BA2" w:rsidRDefault="00830BA2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8D0FAC" w:rsidRPr="008D0FAC" w:rsidRDefault="008D0FAC" w:rsidP="008D0FAC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8D0FA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حسب ثم اختزل كل من العبارات الآتية :</w:t>
            </w:r>
          </w:p>
          <w:p w:rsidR="008E0BD0" w:rsidRDefault="008D0FAC" w:rsidP="008D0FAC">
            <w:pPr>
              <w:pStyle w:val="Paragraphedeliste"/>
              <w:jc w:val="center"/>
              <w:rPr>
                <w:rFonts w:ascii="Cambria Math" w:eastAsia="Times New Roman" w:hAnsi="Times New Roman" w:cs="Times New Roman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5 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Theme="majorBidi" w:hAnsiTheme="majorBidi" w:cstheme="majorBidi"/>
                  <w:sz w:val="28"/>
                  <w:szCs w:val="28"/>
                  <w:lang w:bidi="ar-DZ"/>
                </w:rPr>
                <m:t>÷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Pr="008D0FA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  <w:r>
              <w:rPr>
                <w:rFonts w:ascii="Cambria Math" w:hAnsiTheme="majorBidi" w:cstheme="majorBidi"/>
                <w:sz w:val="28"/>
                <w:szCs w:val="28"/>
                <w:lang w:bidi="ar-DZ"/>
              </w:rPr>
              <w:br/>
            </w:r>
          </w:p>
          <w:p w:rsidR="00DE6F4D" w:rsidRPr="00830BA2" w:rsidRDefault="008D0FAC" w:rsidP="00830BA2">
            <w:pPr>
              <w:pStyle w:val="Paragraphedeliste"/>
              <w:jc w:val="center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B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9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÷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( 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10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6</m:t>
                    </m:r>
                  </m:den>
                </m:f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)</m:t>
                </m:r>
              </m:oMath>
            </m:oMathPara>
          </w:p>
          <w:p w:rsidR="00B16E41" w:rsidRPr="008E0BD0" w:rsidRDefault="00B16E41" w:rsidP="00B16E41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2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</w:p>
          <w:p w:rsidR="006358A2" w:rsidRPr="006358A2" w:rsidRDefault="006358A2" w:rsidP="00DB1539">
            <w:pPr>
              <w:numPr>
                <w:ilvl w:val="0"/>
                <w:numId w:val="13"/>
              </w:numPr>
              <w:ind w:left="-199" w:hanging="14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نشئ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مثل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ي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AB = BC = 6cm 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mc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5=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AC</w:t>
            </w:r>
          </w:p>
          <w:p w:rsidR="006358A2" w:rsidRPr="006358A2" w:rsidRDefault="006358A2" w:rsidP="006358A2">
            <w:pPr>
              <w:numPr>
                <w:ilvl w:val="0"/>
                <w:numId w:val="13"/>
              </w:numPr>
              <w:ind w:left="-199" w:right="-426" w:hanging="14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عين النقط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: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E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،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F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G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نتصف</w:t>
            </w:r>
            <w:r w:rsidR="00DB1539" w:rsidRPr="00DB1539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ات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أضلاع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AB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BC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،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CA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على الترتيب ,</w:t>
            </w: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رسم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مثل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EFG 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6358A2" w:rsidRDefault="006358A2" w:rsidP="00DB1539">
            <w:pPr>
              <w:numPr>
                <w:ilvl w:val="1"/>
                <w:numId w:val="13"/>
              </w:numPr>
              <w:ind w:left="226" w:hanging="283"/>
              <w:rPr>
                <w:rFonts w:asciiTheme="majorBidi" w:hAnsiTheme="majorBidi" w:cstheme="majorBidi" w:hint="cs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ثبت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أن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(F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E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//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(AC</w:t>
            </w:r>
            <w:r w:rsidR="00DB153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</w:t>
            </w:r>
          </w:p>
          <w:p w:rsidR="00DB1539" w:rsidRPr="006358A2" w:rsidRDefault="00DB1539" w:rsidP="00DB1539">
            <w:pPr>
              <w:numPr>
                <w:ilvl w:val="1"/>
                <w:numId w:val="13"/>
              </w:numPr>
              <w:ind w:left="226" w:hanging="283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حسب محيط المثلث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EFG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ع التبريرات</w:t>
            </w:r>
          </w:p>
          <w:p w:rsidR="006358A2" w:rsidRPr="006358A2" w:rsidRDefault="007800E6" w:rsidP="006358A2">
            <w:pPr>
              <w:numPr>
                <w:ilvl w:val="0"/>
                <w:numId w:val="13"/>
              </w:num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7800E6"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9" type="#_x0000_t75" style="position:absolute;left:0;text-align:left;margin-left:192pt;margin-top:8.2pt;width:127.5pt;height:1in;z-index:-251637760">
                  <v:imagedata r:id="rId8" o:title=""/>
                </v:shape>
                <o:OLEObject Type="Embed" ProgID="Equation.DSMT4" ShapeID="_x0000_s1039" DrawAspect="Content" ObjectID="_1672498993" r:id="rId9"/>
              </w:pict>
            </w:r>
            <w:r w:rsidR="006358A2"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-</w:t>
            </w:r>
            <w:r w:rsidR="006358A2"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نقل و أتم مايلي</w:t>
            </w:r>
            <w:r w:rsidR="006358A2"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</w:p>
          <w:p w:rsidR="006358A2" w:rsidRPr="006358A2" w:rsidRDefault="006358A2" w:rsidP="006358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6358A2" w:rsidRDefault="006358A2" w:rsidP="006358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6358A2" w:rsidRDefault="006358A2" w:rsidP="008E0BD0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6358A2" w:rsidRPr="006358A2" w:rsidRDefault="006358A2" w:rsidP="006358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E6F4D" w:rsidRPr="00830BA2" w:rsidRDefault="006358A2" w:rsidP="00830BA2">
            <w:pPr>
              <w:numPr>
                <w:ilvl w:val="0"/>
                <w:numId w:val="13"/>
              </w:numPr>
              <w:spacing w:after="200"/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DB153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</w:t>
            </w:r>
            <w:r w:rsidR="008E0BD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ثبت ان المثلثين  </w:t>
            </w:r>
            <w:r w:rsidR="008E0BD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AEG</w:t>
            </w:r>
            <w:r w:rsidR="008E0BD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و </w:t>
            </w:r>
            <w:r w:rsidR="008E0BD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CFG</w:t>
            </w:r>
            <w:r w:rsidR="008E0BD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متقايسان .</w:t>
            </w: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8E0BD0" w:rsidRPr="008E0BD0" w:rsidRDefault="008E0BD0" w:rsidP="008E0BD0">
            <w:pPr>
              <w:jc w:val="center"/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lang w:val="fr-FR" w:bidi="ar-DZ"/>
              </w:rPr>
            </w:pPr>
            <w:r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تقويم  الأول في الرياضيات </w:t>
            </w:r>
          </w:p>
          <w:p w:rsidR="008E0BD0" w:rsidRPr="008E0BD0" w:rsidRDefault="008E0BD0" w:rsidP="008E0BD0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</w:p>
          <w:p w:rsidR="008E0BD0" w:rsidRPr="008E0BD0" w:rsidRDefault="008E0BD0" w:rsidP="008E0BD0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متوسطة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مسكين جبار مصطفى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–     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        المستوى 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ثالثة متوسط</w:t>
            </w:r>
          </w:p>
          <w:p w:rsidR="008E0BD0" w:rsidRPr="008E0BD0" w:rsidRDefault="008E0BD0" w:rsidP="008E0BD0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>الاستاذة : منية</w:t>
            </w:r>
          </w:p>
          <w:tbl>
            <w:tblPr>
              <w:tblpPr w:leftFromText="141" w:rightFromText="141" w:vertAnchor="text" w:horzAnchor="page" w:tblpX="1176" w:tblpY="175"/>
              <w:tblOverlap w:val="never"/>
              <w:bidiVisual/>
              <w:tblW w:w="0" w:type="auto"/>
              <w:tblInd w:w="1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/>
            </w:tblPr>
            <w:tblGrid>
              <w:gridCol w:w="725"/>
              <w:gridCol w:w="793"/>
              <w:gridCol w:w="807"/>
              <w:gridCol w:w="821"/>
              <w:gridCol w:w="903"/>
            </w:tblGrid>
            <w:tr w:rsidR="00830BA2" w:rsidTr="00830BA2">
              <w:trPr>
                <w:trHeight w:val="446"/>
              </w:trPr>
              <w:tc>
                <w:tcPr>
                  <w:tcW w:w="725" w:type="dxa"/>
                  <w:tcBorders>
                    <w:top w:val="single" w:sz="12" w:space="0" w:color="auto"/>
                    <w:left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-0.5</w:t>
                  </w:r>
                </w:p>
              </w:tc>
              <w:tc>
                <w:tcPr>
                  <w:tcW w:w="793" w:type="dxa"/>
                  <w:tcBorders>
                    <w:top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+ 10</w:t>
                  </w:r>
                </w:p>
              </w:tc>
              <w:tc>
                <w:tcPr>
                  <w:tcW w:w="807" w:type="dxa"/>
                  <w:tcBorders>
                    <w:top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right="-7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88288A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- 7</w:t>
                  </w:r>
                </w:p>
              </w:tc>
              <w:tc>
                <w:tcPr>
                  <w:tcW w:w="821" w:type="dxa"/>
                  <w:tcBorders>
                    <w:top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03" w:type="dxa"/>
                  <w:tcBorders>
                    <w:top w:val="single" w:sz="12" w:space="0" w:color="auto"/>
                    <w:right w:val="single" w:sz="12" w:space="0" w:color="auto"/>
                  </w:tcBorders>
                  <w:vAlign w:val="center"/>
                </w:tcPr>
                <w:p w:rsidR="00830BA2" w:rsidRPr="002D55EF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عدد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  <w:tr w:rsidR="00830BA2" w:rsidTr="00830BA2">
              <w:trPr>
                <w:trHeight w:val="523"/>
              </w:trPr>
              <w:tc>
                <w:tcPr>
                  <w:tcW w:w="725" w:type="dxa"/>
                  <w:tcBorders>
                    <w:left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93" w:type="dxa"/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07" w:type="dxa"/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21" w:type="dxa"/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88288A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+ 0.5</w:t>
                  </w:r>
                </w:p>
              </w:tc>
              <w:tc>
                <w:tcPr>
                  <w:tcW w:w="903" w:type="dxa"/>
                  <w:tcBorders>
                    <w:right w:val="single" w:sz="12" w:space="0" w:color="auto"/>
                  </w:tcBorders>
                  <w:vAlign w:val="center"/>
                </w:tcPr>
                <w:p w:rsidR="00830BA2" w:rsidRPr="002D55EF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قلوب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  <w:tr w:rsidR="00830BA2" w:rsidTr="00830BA2">
              <w:trPr>
                <w:trHeight w:val="461"/>
              </w:trPr>
              <w:tc>
                <w:tcPr>
                  <w:tcW w:w="725" w:type="dxa"/>
                  <w:tcBorders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93" w:type="dxa"/>
                  <w:tcBorders>
                    <w:bottom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07" w:type="dxa"/>
                  <w:tcBorders>
                    <w:bottom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ind w:left="-625" w:right="-165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21" w:type="dxa"/>
                  <w:tcBorders>
                    <w:bottom w:val="single" w:sz="12" w:space="0" w:color="auto"/>
                  </w:tcBorders>
                  <w:vAlign w:val="center"/>
                </w:tcPr>
                <w:p w:rsidR="00830BA2" w:rsidRPr="0088288A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03" w:type="dxa"/>
                  <w:tcBorders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830BA2" w:rsidRPr="002D55EF" w:rsidRDefault="00830BA2" w:rsidP="00830BA2">
                  <w:pPr>
                    <w:spacing w:after="0" w:line="240" w:lineRule="auto"/>
                    <w:jc w:val="center"/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معاكس</w:t>
                  </w:r>
                  <w:r w:rsidRPr="002D55EF">
                    <w:rPr>
                      <w:rFonts w:ascii="Analgesics" w:hAnsi="Analgesics" w:cs="Traditional Arabic"/>
                      <w:b/>
                      <w:bCs/>
                      <w:sz w:val="24"/>
                      <w:szCs w:val="24"/>
                      <w:lang w:bidi="ar-DZ"/>
                    </w:rPr>
                    <w:t>x</w:t>
                  </w:r>
                </w:p>
              </w:tc>
            </w:tr>
          </w:tbl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8E0BD0" w:rsidRPr="008E0BD0" w:rsidRDefault="008E0BD0" w:rsidP="008E0BD0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1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DE6F4D" w:rsidRPr="00830BA2" w:rsidRDefault="008E0BD0" w:rsidP="00830BA2">
            <w:pPr>
              <w:ind w:left="55" w:right="-1276" w:hanging="55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1/أنقل وأكمل الجدول التالي: </w:t>
            </w: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8E0BD0" w:rsidRPr="008D0FAC" w:rsidRDefault="008E0BD0" w:rsidP="008E0BD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8D0FA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حسب ثم اختزل كل من العبارات الآتية :</w:t>
            </w:r>
          </w:p>
          <w:p w:rsidR="008E0BD0" w:rsidRDefault="008E0BD0" w:rsidP="008E0BD0">
            <w:pPr>
              <w:pStyle w:val="Paragraphedeliste"/>
              <w:jc w:val="center"/>
              <w:rPr>
                <w:rFonts w:ascii="Cambria Math" w:eastAsia="Times New Roman" w:hAnsi="Times New Roman" w:cs="Times New Roman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5 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Theme="majorBidi" w:hAnsiTheme="majorBidi" w:cstheme="majorBidi"/>
                  <w:sz w:val="28"/>
                  <w:szCs w:val="28"/>
                  <w:lang w:bidi="ar-DZ"/>
                </w:rPr>
                <m:t>÷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Pr="008D0FA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  <w:r>
              <w:rPr>
                <w:rFonts w:ascii="Cambria Math" w:hAnsiTheme="majorBidi" w:cstheme="majorBidi"/>
                <w:sz w:val="28"/>
                <w:szCs w:val="28"/>
                <w:lang w:bidi="ar-DZ"/>
              </w:rPr>
              <w:br/>
            </w:r>
          </w:p>
          <w:p w:rsidR="008E0BD0" w:rsidRPr="008D0FAC" w:rsidRDefault="008E0BD0" w:rsidP="008E0BD0">
            <w:pPr>
              <w:pStyle w:val="Paragraphedelist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B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9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÷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( 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</m:t>
                </m:r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10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6</m:t>
                    </m:r>
                  </m:den>
                </m:f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 xml:space="preserve"> )</m:t>
                </m:r>
              </m:oMath>
            </m:oMathPara>
          </w:p>
          <w:p w:rsidR="00830BA2" w:rsidRPr="008E0BD0" w:rsidRDefault="00830BA2" w:rsidP="00830BA2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2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</w:p>
          <w:p w:rsidR="00830BA2" w:rsidRPr="006358A2" w:rsidRDefault="00830BA2" w:rsidP="00830BA2">
            <w:pPr>
              <w:numPr>
                <w:ilvl w:val="0"/>
                <w:numId w:val="13"/>
              </w:numPr>
              <w:ind w:left="-199" w:hanging="14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نشئ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مثل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BC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حي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AB = BC = 6cm 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m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5=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AC</w:t>
            </w:r>
          </w:p>
          <w:p w:rsidR="00830BA2" w:rsidRPr="006358A2" w:rsidRDefault="00830BA2" w:rsidP="00830BA2">
            <w:pPr>
              <w:numPr>
                <w:ilvl w:val="0"/>
                <w:numId w:val="13"/>
              </w:numPr>
              <w:ind w:left="-199" w:right="-426" w:hanging="14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عين النقط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: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E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،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F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G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Pr="00DB153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نتصف</w:t>
            </w:r>
            <w:r w:rsidRPr="00DB1539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ات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أضلاع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AB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BC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،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[CA]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على الترتيب ,</w:t>
            </w: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رسم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المثلث </w:t>
            </w:r>
            <w:r w:rsidRPr="006358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EFG 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830BA2" w:rsidRDefault="00830BA2" w:rsidP="00830BA2">
            <w:pPr>
              <w:numPr>
                <w:ilvl w:val="1"/>
                <w:numId w:val="13"/>
              </w:numPr>
              <w:ind w:left="226" w:hanging="283"/>
              <w:rPr>
                <w:rFonts w:asciiTheme="majorBidi" w:hAnsiTheme="majorBidi" w:cstheme="majorBidi" w:hint="cs"/>
                <w:sz w:val="24"/>
                <w:szCs w:val="24"/>
                <w:lang w:bidi="ar-DZ"/>
              </w:rPr>
            </w:pP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ثبت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أن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(F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E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//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(AC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)</w:t>
            </w:r>
          </w:p>
          <w:p w:rsidR="00830BA2" w:rsidRPr="006358A2" w:rsidRDefault="00830BA2" w:rsidP="00830BA2">
            <w:pPr>
              <w:numPr>
                <w:ilvl w:val="1"/>
                <w:numId w:val="13"/>
              </w:numPr>
              <w:ind w:left="226" w:hanging="283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حسب محيط المثلث 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EFG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ع التبريرات</w:t>
            </w:r>
          </w:p>
          <w:p w:rsidR="00830BA2" w:rsidRPr="006358A2" w:rsidRDefault="00830BA2" w:rsidP="00830BA2">
            <w:pPr>
              <w:numPr>
                <w:ilvl w:val="0"/>
                <w:numId w:val="13"/>
              </w:num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7800E6"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pict>
                <v:shape id="_x0000_s1041" type="#_x0000_t75" style="position:absolute;left:0;text-align:left;margin-left:192pt;margin-top:8.2pt;width:127.5pt;height:1in;z-index:-251635712">
                  <v:imagedata r:id="rId8" o:title=""/>
                </v:shape>
                <o:OLEObject Type="Embed" ProgID="Equation.DSMT4" ShapeID="_x0000_s1041" DrawAspect="Content" ObjectID="_1672498994" r:id="rId10"/>
              </w:pic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-</w:t>
            </w:r>
            <w:r w:rsidRPr="006358A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نقل و أتم مايلي</w:t>
            </w:r>
            <w:r w:rsidRPr="006358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</w:p>
          <w:p w:rsidR="00830BA2" w:rsidRPr="006358A2" w:rsidRDefault="00830BA2" w:rsidP="00830B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830BA2" w:rsidRDefault="00830BA2" w:rsidP="00830B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830BA2" w:rsidRDefault="00830BA2" w:rsidP="00830BA2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830BA2" w:rsidRPr="006358A2" w:rsidRDefault="00830BA2" w:rsidP="00830BA2">
            <w:pPr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E6F4D" w:rsidRPr="00E370B6" w:rsidRDefault="00830BA2" w:rsidP="00E370B6">
            <w:pPr>
              <w:numPr>
                <w:ilvl w:val="0"/>
                <w:numId w:val="13"/>
              </w:numPr>
              <w:spacing w:after="200"/>
              <w:ind w:left="-199" w:hanging="141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DB153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ثبت ان المثلثين 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AEG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CFG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متقايسان .</w:t>
            </w:r>
          </w:p>
          <w:p w:rsidR="00E370B6" w:rsidRPr="008E0BD0" w:rsidRDefault="00E370B6" w:rsidP="00E370B6">
            <w:pPr>
              <w:jc w:val="center"/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lang w:val="fr-FR" w:bidi="ar-DZ"/>
              </w:rPr>
            </w:pPr>
            <w:r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 xml:space="preserve">التقويم  الأول في الرياضيات </w:t>
            </w:r>
          </w:p>
          <w:p w:rsidR="00E370B6" w:rsidRPr="008E0BD0" w:rsidRDefault="00E370B6" w:rsidP="00E370B6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</w:p>
          <w:p w:rsidR="00E370B6" w:rsidRPr="008E0BD0" w:rsidRDefault="00E370B6" w:rsidP="00E370B6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متوسطة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مسكين جبار مصطفى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–     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        المستوى 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ثالثة متوسط</w:t>
            </w:r>
          </w:p>
          <w:p w:rsidR="00E370B6" w:rsidRPr="008E0BD0" w:rsidRDefault="00E370B6" w:rsidP="00E370B6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>الاستاذة : منية</w:t>
            </w:r>
          </w:p>
          <w:p w:rsidR="00DE6F4D" w:rsidRDefault="00DE6F4D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A95117" w:rsidRDefault="00A95117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Pr="008E0BD0" w:rsidRDefault="00E370B6" w:rsidP="00E370B6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1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8A0C0A" w:rsidRPr="00A95117" w:rsidRDefault="008A0C0A" w:rsidP="00A95117">
            <w:pP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fr-FR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أحسب ناتج </w:t>
            </w:r>
            <w:r w:rsidR="00A9511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العبارة </w:t>
            </w:r>
            <w:r w:rsid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A</w: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DE6F4D" w:rsidRPr="00A95117" w:rsidRDefault="00A95117" w:rsidP="00A95117">
            <w:pPr>
              <w:jc w:val="center"/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fr-FR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Pr="00A9511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159" w:dyaOrig="400">
                <v:shape id="_x0000_i1031" type="#_x0000_t75" style="width:157.5pt;height:20.25pt" o:ole="">
                  <v:imagedata r:id="rId11" o:title=""/>
                </v:shape>
                <o:OLEObject Type="Embed" ProgID="Equation.DSMT4" ShapeID="_x0000_i1031" DrawAspect="Content" ObjectID="_1672498985" r:id="rId12"/>
              </w:object>
            </w:r>
          </w:p>
          <w:p w:rsidR="00A95117" w:rsidRDefault="00A95117" w:rsidP="00E22A5E">
            <w:pPr>
              <w:pStyle w:val="Paragraphedeliste"/>
              <w:rPr>
                <w:rFonts w:ascii="Cambria Math" w:eastAsia="Times New Roman" w:hAnsi="Times New Roman" w:cs="Times New Roman"/>
                <w:sz w:val="28"/>
                <w:szCs w:val="28"/>
                <w:lang w:bidi="ar-DZ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حسب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446821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446821" w:rsidRPr="0044682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مع توضيح المراحل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                                                      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C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5 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Theme="majorBidi" w:hAnsiTheme="majorBidi" w:cstheme="majorBidi"/>
                  <w:sz w:val="28"/>
                  <w:szCs w:val="28"/>
                  <w:lang w:bidi="ar-DZ"/>
                </w:rPr>
                <m:t>÷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Pr="008D0FA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</w:p>
          <w:p w:rsidR="00A95117" w:rsidRPr="00446821" w:rsidRDefault="00E22A5E" w:rsidP="00A95117">
            <w:pPr>
              <w:pStyle w:val="Paragraphedeliste"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E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9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÷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( 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-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10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6</m:t>
                    </m:r>
                  </m:den>
                </m:f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)</m:t>
                </m:r>
              </m:oMath>
            </m:oMathPara>
          </w:p>
          <w:p w:rsidR="00A95117" w:rsidRPr="00A95117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u w:val="single"/>
                <w:rtl/>
                <w:lang w:bidi="ar-DZ"/>
              </w:rPr>
            </w:pPr>
          </w:p>
          <w:p w:rsidR="00A95117" w:rsidRPr="00A95117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u w:val="single"/>
                <w:rtl/>
                <w:lang w:bidi="ar-DZ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رتب الكسور التالية ترتيباً تنازلياً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   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25" type="#_x0000_t75" style="width:18pt;height:31.5pt" o:ole="">
                  <v:imagedata r:id="rId13" o:title=""/>
                </v:shape>
                <o:OLEObject Type="Embed" ProgID="Equation.DSMT4" ShapeID="_x0000_i1025" DrawAspect="Content" ObjectID="_1672498986" r:id="rId14"/>
              </w:objec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1.5pt" o:ole="">
                  <v:imagedata r:id="rId15" o:title=""/>
                </v:shape>
                <o:OLEObject Type="Embed" ProgID="Equation.DSMT4" ShapeID="_x0000_i1026" DrawAspect="Content" ObjectID="_1672498987" r:id="rId16"/>
              </w:objec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27" type="#_x0000_t75" style="width:18pt;height:31.5pt" o:ole="">
                  <v:imagedata r:id="rId17" o:title=""/>
                </v:shape>
                <o:OLEObject Type="Embed" ProgID="Equation.DSMT4" ShapeID="_x0000_i1027" DrawAspect="Content" ObjectID="_1672498988" r:id="rId18"/>
              </w:object>
            </w: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Pr="008E0BD0" w:rsidRDefault="00E370B6" w:rsidP="00E370B6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2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</w:p>
          <w:p w:rsidR="00A95117" w:rsidRPr="00231035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B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ثلث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، حيث :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AB=5cm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 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و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C=4,6cm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 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BC=6cm</w:t>
            </w:r>
          </w:p>
          <w:p w:rsidR="00A95117" w:rsidRPr="00231035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لتكن</w:t>
            </w:r>
            <w:r>
              <w:rPr>
                <w:rFonts w:asciiTheme="majorBidi" w:hAnsiTheme="majorBidi" w:cstheme="majorBidi" w:hint="cs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تصف [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B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] و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نقطة من[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B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]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يث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BD=DC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أنشئ الشكل بدقة و وضوح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برهن أن</w:t>
            </w:r>
            <w:r w:rsidR="00E22A5E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مستقيمين (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) و (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A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) متوازيان.</w:t>
            </w:r>
          </w:p>
          <w:p w:rsidR="00A95117" w:rsidRPr="00231035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أحسب الطول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D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أنشئ النقطة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M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نظيرة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بالنسبة لـ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.</w:t>
            </w:r>
          </w:p>
          <w:p w:rsidR="00A95117" w:rsidRPr="00231035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برهن أن المثلثين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M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</w:t>
            </w:r>
            <w:r w:rsidRPr="00231035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BE</w:t>
            </w:r>
            <w:r w:rsidRPr="00231035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متقايسان .</w:t>
            </w:r>
          </w:p>
          <w:p w:rsidR="00B16E41" w:rsidRDefault="00A95117" w:rsidP="00A95117">
            <w:pPr>
              <w:numPr>
                <w:ilvl w:val="0"/>
                <w:numId w:val="16"/>
              </w:numPr>
              <w:rPr>
                <w:rFonts w:asciiTheme="majorBidi" w:hAnsiTheme="majorBidi" w:cstheme="majorBidi" w:hint="cs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ستنتج نوع الرباعي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AEMC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و احسب محيطه</w:t>
            </w:r>
          </w:p>
          <w:p w:rsidR="00A95117" w:rsidRPr="00A95117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Pr="008E0BD0" w:rsidRDefault="00E370B6" w:rsidP="00E370B6">
            <w:pPr>
              <w:jc w:val="center"/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lang w:val="fr-FR" w:bidi="ar-DZ"/>
              </w:rPr>
            </w:pPr>
            <w:r w:rsidRPr="008E0BD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لتقويم  الأول في الرياضيات </w:t>
            </w:r>
          </w:p>
          <w:p w:rsidR="00E370B6" w:rsidRPr="008E0BD0" w:rsidRDefault="00E370B6" w:rsidP="00E370B6">
            <w:pPr>
              <w:rPr>
                <w:rFonts w:asciiTheme="minorBidi" w:eastAsiaTheme="minorHAnsi" w:hAnsiTheme="minorBidi"/>
                <w:b/>
                <w:bCs/>
                <w:sz w:val="28"/>
                <w:szCs w:val="28"/>
                <w:rtl/>
                <w:lang w:val="fr-FR"/>
              </w:rPr>
            </w:pPr>
          </w:p>
          <w:p w:rsidR="00E370B6" w:rsidRPr="008E0BD0" w:rsidRDefault="00E370B6" w:rsidP="00E370B6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متوسطة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مسكين جبار مصطفى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–     </w:t>
            </w: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</w:t>
            </w:r>
            <w:r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 xml:space="preserve">         المستوى </w:t>
            </w:r>
            <w:r w:rsidRPr="008E0BD0"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  <w:t>ثالثة متوسط</w:t>
            </w:r>
          </w:p>
          <w:p w:rsidR="00E370B6" w:rsidRPr="008E0BD0" w:rsidRDefault="00E370B6" w:rsidP="00E370B6">
            <w:pPr>
              <w:spacing w:line="276" w:lineRule="auto"/>
              <w:rPr>
                <w:rFonts w:asciiTheme="majorBidi" w:eastAsia="Arial" w:hAnsiTheme="majorBidi" w:cstheme="majorBidi"/>
                <w:b/>
                <w:bCs/>
                <w:sz w:val="28"/>
                <w:szCs w:val="28"/>
                <w:rtl/>
              </w:rPr>
            </w:pPr>
            <w:r w:rsidRPr="008E0BD0">
              <w:rPr>
                <w:rFonts w:asciiTheme="majorBidi" w:eastAsia="Arial" w:hAnsiTheme="majorBidi" w:cstheme="majorBidi" w:hint="cs"/>
                <w:b/>
                <w:bCs/>
                <w:sz w:val="28"/>
                <w:szCs w:val="28"/>
                <w:rtl/>
              </w:rPr>
              <w:t>الاستاذة : منية</w:t>
            </w: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A95117" w:rsidRPr="00E22A5E" w:rsidRDefault="00E370B6" w:rsidP="00E22A5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1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E22A5E" w:rsidRPr="00A95117" w:rsidRDefault="00E22A5E" w:rsidP="00E22A5E">
            <w:pP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fr-FR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أحسب ناتج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العبار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A</w: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E22A5E" w:rsidRPr="00A95117" w:rsidRDefault="00E22A5E" w:rsidP="00E22A5E">
            <w:pPr>
              <w:jc w:val="center"/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  <w:lang w:val="fr-FR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Pr="00A9511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159" w:dyaOrig="400">
                <v:shape id="_x0000_i1032" type="#_x0000_t75" style="width:157.5pt;height:20.25pt" o:ole="">
                  <v:imagedata r:id="rId11" o:title=""/>
                </v:shape>
                <o:OLEObject Type="Embed" ProgID="Equation.DSMT4" ShapeID="_x0000_i1032" DrawAspect="Content" ObjectID="_1672498989" r:id="rId19"/>
              </w:object>
            </w:r>
          </w:p>
          <w:p w:rsidR="00446821" w:rsidRDefault="00446821" w:rsidP="00446821">
            <w:pPr>
              <w:pStyle w:val="Paragraphedeliste"/>
              <w:rPr>
                <w:rFonts w:ascii="Cambria Math" w:eastAsia="Times New Roman" w:hAnsi="Times New Roman" w:cs="Times New Roman"/>
                <w:sz w:val="28"/>
                <w:szCs w:val="28"/>
                <w:lang w:bidi="ar-DZ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حسب</w:t>
            </w: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44682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مع توضيح المراحل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                                                      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C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6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 xml:space="preserve">5 </m:t>
                  </m:r>
                </m:den>
              </m:f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Theme="majorBidi" w:hAnsiTheme="majorBidi" w:cstheme="majorBidi"/>
                  <w:sz w:val="28"/>
                  <w:szCs w:val="28"/>
                  <w:lang w:bidi="ar-DZ"/>
                </w:rPr>
                <m:t>÷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Pr="008D0FA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</w:p>
          <w:p w:rsidR="00E22A5E" w:rsidRPr="00446821" w:rsidRDefault="00E22A5E" w:rsidP="00E22A5E">
            <w:pPr>
              <w:pStyle w:val="Paragraphedeliste"/>
              <w:jc w:val="center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E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9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4</m:t>
                    </m:r>
                  </m:den>
                </m:f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÷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( 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7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-</m:t>
                </m:r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10</m:t>
                    </m:r>
                  </m:num>
                  <m:den>
                    <m:r>
                      <w:rPr>
                        <w:rFonts w:ascii="Cambria Math" w:hAnsiTheme="majorBidi" w:cstheme="majorBidi"/>
                        <w:sz w:val="24"/>
                        <w:szCs w:val="24"/>
                        <w:lang w:bidi="ar-DZ"/>
                      </w:rPr>
                      <m:t>6</m:t>
                    </m:r>
                  </m:den>
                </m:f>
                <m:r>
                  <w:rPr>
                    <w:rFonts w:ascii="Cambria Math" w:hAnsiTheme="majorBidi" w:cstheme="majorBidi"/>
                    <w:sz w:val="24"/>
                    <w:szCs w:val="24"/>
                    <w:lang w:bidi="ar-DZ"/>
                  </w:rPr>
                  <m:t xml:space="preserve"> )</m:t>
                </m:r>
              </m:oMath>
            </m:oMathPara>
          </w:p>
          <w:p w:rsidR="00A95117" w:rsidRPr="00A95117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u w:val="single"/>
                <w:rtl/>
                <w:lang w:bidi="ar-DZ"/>
              </w:rPr>
            </w:pP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رتب الكسور التالية ترتيباً تنازلياً</w:t>
            </w:r>
            <w:r w:rsidRPr="00A9511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:    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28" type="#_x0000_t75" style="width:18pt;height:31.5pt" o:ole="">
                  <v:imagedata r:id="rId13" o:title=""/>
                </v:shape>
                <o:OLEObject Type="Embed" ProgID="Equation.DSMT4" ShapeID="_x0000_i1028" DrawAspect="Content" ObjectID="_1672498990" r:id="rId20"/>
              </w:objec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1.5pt" o:ole="">
                  <v:imagedata r:id="rId15" o:title=""/>
                </v:shape>
                <o:OLEObject Type="Embed" ProgID="Equation.DSMT4" ShapeID="_x0000_i1029" DrawAspect="Content" ObjectID="_1672498991" r:id="rId21"/>
              </w:object>
            </w:r>
            <w:r w:rsidRPr="00A9511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A9511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7" o:title=""/>
                </v:shape>
                <o:OLEObject Type="Embed" ProgID="Equation.DSMT4" ShapeID="_x0000_i1030" DrawAspect="Content" ObjectID="_1672498992" r:id="rId22"/>
              </w:object>
            </w:r>
          </w:p>
          <w:p w:rsidR="00A95117" w:rsidRDefault="00A95117" w:rsidP="00A95117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A95117" w:rsidRPr="008E0BD0" w:rsidRDefault="00A95117" w:rsidP="00A95117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  <w:rtl/>
                <w:lang w:bidi="ar-DZ"/>
              </w:rPr>
              <w:t xml:space="preserve">التمري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u w:val="double"/>
                  <w:lang w:bidi="ar-DZ"/>
                </w:rPr>
                <m:t>02</m:t>
              </m:r>
            </m:oMath>
            <w:r w:rsidRPr="008E0B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</w:p>
          <w:p w:rsidR="00A95117" w:rsidRPr="00231035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B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ثلث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، حيث :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AB=5cm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 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و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C=4,6cm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 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BC=6cm</w:t>
            </w:r>
          </w:p>
          <w:p w:rsidR="00A95117" w:rsidRPr="00231035" w:rsidRDefault="00A95117" w:rsidP="00A95117">
            <w:pPr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لتكن</w:t>
            </w:r>
            <w:r>
              <w:rPr>
                <w:rFonts w:asciiTheme="majorBidi" w:hAnsiTheme="majorBidi" w:cstheme="majorBidi" w:hint="cs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منتصف [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AB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] و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نقطة من[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B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]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حيث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BD=DC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أنشئ الشكل بدقة و وضوح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برهن أن</w:t>
            </w:r>
            <w:r w:rsidR="00E22A5E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مستقيمين (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) و (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A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) متوازيان.</w:t>
            </w:r>
          </w:p>
          <w:p w:rsidR="00A95117" w:rsidRPr="00231035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أحسب الطول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D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A95117" w:rsidRPr="00231035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أنشئ النقطة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M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نظيرة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بالنسبة لـ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D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.</w:t>
            </w:r>
          </w:p>
          <w:p w:rsidR="00A95117" w:rsidRPr="00231035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برهن أن المثلثين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MC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و </w:t>
            </w:r>
            <w:r w:rsidRPr="00231035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>DBE</w:t>
            </w:r>
            <w:r w:rsidRPr="00231035">
              <w:rPr>
                <w:rFonts w:asciiTheme="majorBidi" w:hAnsiTheme="majorBidi" w:cstheme="majorBidi" w:hint="cs"/>
                <w:sz w:val="24"/>
                <w:szCs w:val="24"/>
                <w:rtl/>
                <w:lang w:val="fr-FR"/>
              </w:rPr>
              <w:t xml:space="preserve">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متقايسان .</w:t>
            </w:r>
          </w:p>
          <w:p w:rsidR="00A95117" w:rsidRPr="00A95117" w:rsidRDefault="00A95117" w:rsidP="00A95117">
            <w:pPr>
              <w:numPr>
                <w:ilvl w:val="0"/>
                <w:numId w:val="17"/>
              </w:numPr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</w:pP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ستنتج نوع الرباعي </w:t>
            </w:r>
            <w:r w:rsidRPr="00231035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AEMC </w:t>
            </w:r>
            <w:r w:rsidRPr="00231035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و احسب محيطه</w:t>
            </w:r>
          </w:p>
          <w:p w:rsidR="00B16E41" w:rsidRPr="00E370B6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E370B6" w:rsidRDefault="00E370B6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B16E41" w:rsidRDefault="00B16E41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DE6F4D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DE6F4D" w:rsidRPr="00E351C3" w:rsidRDefault="00DE6F4D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  <w:lang w:val="fr-FR"/>
              </w:rPr>
            </w:pPr>
          </w:p>
          <w:p w:rsidR="00872625" w:rsidRDefault="007800E6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  <w:r w:rsidRPr="007800E6">
              <w:rPr>
                <w:rFonts w:ascii="Arial" w:eastAsia="Arial" w:hAnsi="Arial" w:cs="Arial"/>
                <w:bCs/>
                <w:noProof/>
                <w:sz w:val="24"/>
                <w:szCs w:val="24"/>
                <w:rtl/>
              </w:rPr>
              <w:pict>
                <v:roundrect id="AutoShape 65" o:spid="_x0000_s1029" style="position:absolute;left:0;text-align:left;margin-left:400.9pt;margin-top:2.75pt;width:135.75pt;height:28.05pt;z-index:25166131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" fillcolor="#deeaf6 [660]" strokecolor="blue" strokeweight="1.5pt">
                  <v:textbox>
                    <w:txbxContent>
                      <w:p w:rsidR="00505D14" w:rsidRPr="00A22263" w:rsidRDefault="00505D14" w:rsidP="00505D14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lang w:bidi="ar-DZ"/>
                          </w:rPr>
                        </w:pPr>
                        <w:bookmarkStart w:id="0" w:name="_GoBack"/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u w:val="double"/>
                            <w:rtl/>
                            <w:lang w:bidi="ar-DZ"/>
                          </w:rPr>
                          <w:t>الوضعية الإدماجية</w:t>
                        </w:r>
                        <w:r w:rsidRPr="00A22263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: </w:t>
                        </w:r>
                      </w:p>
                      <w:bookmarkEnd w:id="0"/>
                      <w:p w:rsidR="00505D14" w:rsidRDefault="00505D14" w:rsidP="00505D14"/>
                    </w:txbxContent>
                  </v:textbox>
                </v:roundrect>
              </w:pict>
            </w:r>
          </w:p>
          <w:p w:rsidR="00B71430" w:rsidRDefault="00B71430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A073FA" w:rsidRDefault="00A073FA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484D1A" w:rsidRPr="006E7829" w:rsidRDefault="00484D1A" w:rsidP="00505D14">
            <w:p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</w:pPr>
            <w:r w:rsidRPr="006E7829"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  <w:t xml:space="preserve">يملك زكرياء مبلغا من المال، صرف 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30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30"/>
                      <w:szCs w:val="30"/>
                      <w:lang w:val="fr-FR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30"/>
                      <w:szCs w:val="30"/>
                    </w:rPr>
                    <m:t>8</m:t>
                  </m:r>
                </m:den>
              </m:f>
            </m:oMath>
            <w:r w:rsidRPr="006E7829"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  <w:t xml:space="preserve"> منه في اليوم الأول، وصرف 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30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30"/>
                      <w:szCs w:val="30"/>
                      <w:lang w:val="fr-FR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30"/>
                      <w:szCs w:val="30"/>
                    </w:rPr>
                    <m:t>24</m:t>
                  </m:r>
                </m:den>
              </m:f>
            </m:oMath>
            <w:r w:rsidRPr="006E7829"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  <w:t xml:space="preserve"> في اليوم الثاني، والسدس في اليوم الثالث.</w:t>
            </w:r>
          </w:p>
          <w:p w:rsidR="00484D1A" w:rsidRDefault="007800E6" w:rsidP="00484D1A">
            <w:pPr>
              <w:pStyle w:val="Paragraphedeliste"/>
              <w:numPr>
                <w:ilvl w:val="0"/>
                <w:numId w:val="8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</w:rPr>
            </w:pPr>
            <w:r w:rsidRPr="007800E6">
              <w:rPr>
                <w:rFonts w:asciiTheme="majorBidi" w:eastAsiaTheme="minorHAnsi" w:hAnsiTheme="majorBidi" w:cstheme="majorBidi"/>
                <w:b/>
                <w:bCs/>
                <w:noProof/>
                <w:sz w:val="30"/>
                <w:szCs w:val="30"/>
              </w:rPr>
              <w:pict>
                <v:rect id="Rectangle 81" o:spid="_x0000_s1030" style="position:absolute;left:0;text-align:left;margin-left:9.2pt;margin-top:15.4pt;width:97.7pt;height:112.4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" filled="f" stroked="f">
                  <v:textbox>
                    <w:txbxContent>
                      <w:p w:rsidR="00952088" w:rsidRDefault="00952088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905707" cy="1123950"/>
                              <wp:effectExtent l="0" t="0" r="0" b="0"/>
                              <wp:docPr id="3" name="صورة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12610" cy="113251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484D1A" w:rsidRPr="006E7829"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  <w:t>رتب تنازليا الكسور التي تمثل هذه المصاريف.</w:t>
            </w:r>
          </w:p>
          <w:p w:rsidR="008D4AEB" w:rsidRDefault="008D4AEB" w:rsidP="00484D1A">
            <w:pPr>
              <w:pStyle w:val="Paragraphedeliste"/>
              <w:numPr>
                <w:ilvl w:val="0"/>
                <w:numId w:val="8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في أي الأيام صرف أكثر؟ برر إجابتك.</w:t>
            </w:r>
          </w:p>
          <w:p w:rsidR="008D4AEB" w:rsidRDefault="008D4AEB" w:rsidP="00484D1A">
            <w:pPr>
              <w:pStyle w:val="Paragraphedeliste"/>
              <w:numPr>
                <w:ilvl w:val="0"/>
                <w:numId w:val="8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هل صرف زكرياء المبلغ</w:t>
            </w:r>
            <w:r w:rsidR="005E3E15"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 xml:space="preserve"> بأكمله؟ برر جوابك.</w:t>
            </w:r>
          </w:p>
          <w:p w:rsidR="005E3E15" w:rsidRDefault="005E3E15" w:rsidP="005E3E15">
            <w:pPr>
              <w:pStyle w:val="Paragraphedeliste"/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في الحقيقة، زكرياء لم يصرف كل المبلغ، هل يمكنك تحديد الكسر الذي يمثل الباقي.</w:t>
            </w:r>
          </w:p>
          <w:p w:rsidR="005E3E15" w:rsidRPr="005E3E15" w:rsidRDefault="005E3E15" w:rsidP="005E3E15">
            <w:pPr>
              <w:pStyle w:val="Paragraphedeliste"/>
              <w:numPr>
                <w:ilvl w:val="0"/>
                <w:numId w:val="8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 xml:space="preserve">إذا علمت أن الباقي هو </w:t>
            </w:r>
            <m:oMath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30"/>
                  <w:szCs w:val="30"/>
                </w:rPr>
                <m:t xml:space="preserve">500 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30"/>
                  <w:szCs w:val="30"/>
                  <w:lang w:val="fr-FR"/>
                </w:rPr>
                <m:t>DA</m:t>
              </m:r>
            </m:oMath>
            <w:r>
              <w:rPr>
                <w:rFonts w:asciiTheme="majorBidi" w:hAnsiTheme="majorBidi" w:cstheme="majorBidi" w:hint="cs"/>
                <w:b/>
                <w:bCs/>
                <w:sz w:val="30"/>
                <w:szCs w:val="30"/>
                <w:rtl/>
                <w:lang w:val="fr-FR"/>
              </w:rPr>
              <w:t>، فاحسب:</w:t>
            </w:r>
          </w:p>
          <w:p w:rsidR="005E3E15" w:rsidRDefault="005E3E15" w:rsidP="005E3E15">
            <w:pPr>
              <w:pStyle w:val="Paragraphedeliste"/>
              <w:numPr>
                <w:ilvl w:val="0"/>
                <w:numId w:val="9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المبلغ الذي كان مع زكرياء.</w:t>
            </w:r>
          </w:p>
          <w:p w:rsidR="00C12245" w:rsidRPr="005E3E15" w:rsidRDefault="005E3E15" w:rsidP="005E3E15">
            <w:pPr>
              <w:pStyle w:val="Paragraphedeliste"/>
              <w:numPr>
                <w:ilvl w:val="0"/>
                <w:numId w:val="9"/>
              </w:numPr>
              <w:rPr>
                <w:rFonts w:asciiTheme="majorBidi" w:eastAsiaTheme="minorHAnsi" w:hAnsiTheme="majorBidi" w:cstheme="majorBidi"/>
                <w:b/>
                <w:bCs/>
                <w:sz w:val="30"/>
                <w:szCs w:val="30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كم صرف كل يوم</w:t>
            </w:r>
            <w:r w:rsidR="001267E3">
              <w:rPr>
                <w:rFonts w:asciiTheme="majorBidi" w:eastAsiaTheme="minorHAnsi" w:hAnsiTheme="majorBidi" w:cstheme="majorBidi" w:hint="cs"/>
                <w:b/>
                <w:bCs/>
                <w:sz w:val="30"/>
                <w:szCs w:val="30"/>
                <w:rtl/>
              </w:rPr>
              <w:t>؟</w:t>
            </w: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7800E6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  <w:r w:rsidRPr="007800E6">
              <w:rPr>
                <w:noProof/>
                <w:rtl/>
              </w:rPr>
              <w:pict>
                <v:rect id="مستطيل 6" o:spid="_x0000_s1031" style="position:absolute;left:0;text-align:left;margin-left:25.7pt;margin-top:.45pt;width:255.95pt;height:142.2pt;z-index:251671552;visibility:visible;mso-wrap-style:non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" filled="f" stroked="f" strokeweight="1pt">
                  <v:path arrowok="t"/>
                  <v:textbox style="mso-fit-shape-to-text:t">
                    <w:txbxContent>
                      <w:p w:rsidR="000E7C2D" w:rsidRDefault="000E7C2D" w:rsidP="000E7C2D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3066822" cy="1600200"/>
                              <wp:effectExtent l="0" t="0" r="635" b="0"/>
                              <wp:docPr id="15" name="صورة 1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078941" cy="16065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7D5399" w:rsidRDefault="007D5399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12245" w:rsidRDefault="007800E6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  <w:r w:rsidRPr="007800E6">
              <w:rPr>
                <w:rFonts w:asciiTheme="minorBidi" w:eastAsia="Arial" w:hAnsiTheme="minorBidi"/>
                <w:noProof/>
                <w:sz w:val="24"/>
                <w:szCs w:val="24"/>
                <w:rtl/>
              </w:rPr>
              <w:pict>
      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  <v:formulas>
                    <v:f eqn="val #0"/>
                    <v:f eqn="sum @0 675 0"/>
                    <v:f eqn="sum @1 675 0"/>
                    <v:f eqn="sum @2 675 0"/>
                    <v:f eqn="sum @3 675 0"/>
                    <v:f eqn="sum width 0 @4"/>
                    <v:f eqn="sum width 0 @3"/>
                    <v:f eqn="sum width 0 @2"/>
                    <v:f eqn="sum width 0 @1"/>
                    <v:f eqn="sum width 0 @0"/>
                    <v:f eqn="val #1"/>
                    <v:f eqn="prod @10 1 4"/>
                    <v:f eqn="prod @10 1 2"/>
                    <v:f eqn="prod @10 3 4"/>
                    <v:f eqn="prod height 3 4"/>
                    <v:f eqn="prod height 1 2"/>
                    <v:f eqn="prod height 1 4"/>
                    <v:f eqn="prod height 3 2"/>
                    <v:f eqn="prod height 2 3"/>
                    <v:f eqn="sum @11 @14 0"/>
                    <v:f eqn="sum @12 @15 0"/>
                    <v:f eqn="sum @13 @16 0"/>
                    <v:f eqn="sum @17 0 @20"/>
                    <v:f eqn="sum height 0 @10"/>
                    <v:f eqn="sum height 0 @19"/>
                    <v:f eqn="prod width 1 2"/>
                    <v:f eqn="sum width 0 2700"/>
                    <v:f eqn="sum @25 0 2700"/>
                    <v:f eqn="val width"/>
                    <v:f eqn="val height"/>
                  </v:formulas>
                  <v:path o:extrusionok="f" o:connecttype="custom" o:connectlocs="@25,0;2700,@22;@25,@10;@26,@22" o:connectangles="270,180,90,0" textboxrect="@0,0,@9,@10"/>
                  <v:handles>
                    <v:h position="#0,topLeft" xrange="2700,8100"/>
                    <v:h position="center,#1" yrange="14400,21600"/>
                  </v:handles>
                  <o:complex v:ext="view"/>
                </v:shapetype>
                <v:shape id="AutoShape 64" o:spid="_x0000_s1032" type="#_x0000_t54" style="position:absolute;left:0;text-align:left;margin-left:355.55pt;margin-top:1.55pt;width:136.5pt;height:27.4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" fillcolor="#f4b083 [1941]" strokecolor="black [3213]" strokeweight="1.5pt">
                  <v:shadow on="t" color="#7f7f7f [1601]" opacity=".5" offset="1pt"/>
                  <v:textbox>
                    <w:txbxContent>
                      <w:p w:rsidR="00505D14" w:rsidRPr="0090156B" w:rsidRDefault="00505D14" w:rsidP="00505D14">
                        <w:pPr>
                          <w:jc w:val="center"/>
                          <w:rPr>
                            <w:b/>
                            <w:bCs/>
                            <w:lang w:bidi="ar-DZ"/>
                          </w:rPr>
                        </w:pPr>
                        <w:r w:rsidRPr="0090156B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بالتوفيق</w:t>
                        </w:r>
                      </w:p>
                    </w:txbxContent>
                  </v:textbox>
                </v:shape>
              </w:pict>
            </w:r>
          </w:p>
          <w:p w:rsidR="00C12245" w:rsidRDefault="00C12245" w:rsidP="00505D14">
            <w:pPr>
              <w:rPr>
                <w:rFonts w:asciiTheme="minorBidi" w:eastAsiaTheme="minorHAnsi" w:hAnsiTheme="minorBidi"/>
                <w:b/>
                <w:bCs/>
                <w:sz w:val="24"/>
                <w:szCs w:val="24"/>
                <w:rtl/>
              </w:rPr>
            </w:pPr>
          </w:p>
          <w:p w:rsidR="00CD3963" w:rsidRDefault="000E7C2D" w:rsidP="00262669">
            <w:pPr>
              <w:tabs>
                <w:tab w:val="left" w:pos="3747"/>
              </w:tabs>
              <w:spacing w:after="200" w:line="276" w:lineRule="auto"/>
              <w:rPr>
                <w:rFonts w:ascii="Arial" w:eastAsia="Arial" w:hAnsi="Arial" w:cs="Arial"/>
                <w:b/>
                <w:bCs/>
                <w:sz w:val="24"/>
                <w:szCs w:val="24"/>
                <w:rtl/>
              </w:rPr>
            </w:pPr>
            <w:r>
              <w:rPr>
                <w:rFonts w:ascii="Arial" w:eastAsia="Arial" w:hAnsi="Arial" w:cs="Arial"/>
                <w:b/>
                <w:bCs/>
                <w:sz w:val="24"/>
                <w:szCs w:val="24"/>
                <w:rtl/>
              </w:rPr>
              <w:tab/>
            </w:r>
          </w:p>
        </w:tc>
      </w:tr>
    </w:tbl>
    <w:p w:rsidR="000C1DEC" w:rsidRDefault="000C1DEC" w:rsidP="00104E7F">
      <w:pPr>
        <w:spacing w:after="200" w:line="276" w:lineRule="auto"/>
        <w:rPr>
          <w:rFonts w:ascii="Arial" w:eastAsia="Arial" w:hAnsi="Arial" w:cs="Arial"/>
          <w:b/>
          <w:bCs/>
          <w:sz w:val="24"/>
          <w:szCs w:val="24"/>
          <w:rtl/>
        </w:rPr>
      </w:pPr>
    </w:p>
    <w:p w:rsidR="000C1DEC" w:rsidRDefault="000C1DEC" w:rsidP="00104E7F">
      <w:pPr>
        <w:spacing w:after="200" w:line="276" w:lineRule="auto"/>
        <w:rPr>
          <w:rFonts w:ascii="Arial" w:eastAsia="Arial" w:hAnsi="Arial" w:cs="Arial"/>
          <w:b/>
          <w:bCs/>
          <w:sz w:val="24"/>
          <w:szCs w:val="24"/>
          <w:rtl/>
        </w:rPr>
      </w:pPr>
    </w:p>
    <w:p w:rsidR="00505D14" w:rsidRDefault="00505D14" w:rsidP="00104E7F">
      <w:pPr>
        <w:spacing w:after="200" w:line="276" w:lineRule="auto"/>
        <w:rPr>
          <w:rFonts w:ascii="Arial" w:eastAsia="Arial" w:hAnsi="Arial" w:cs="Arial"/>
          <w:b/>
          <w:bCs/>
          <w:sz w:val="24"/>
          <w:szCs w:val="24"/>
          <w:rtl/>
        </w:rPr>
      </w:pPr>
    </w:p>
    <w:sectPr w:rsidR="00505D14" w:rsidSect="00505D14">
      <w:pgSz w:w="11906" w:h="16838"/>
      <w:pgMar w:top="397" w:right="397" w:bottom="397" w:left="3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113B" w:rsidRDefault="00DB113B" w:rsidP="00716D75">
      <w:pPr>
        <w:spacing w:after="0" w:line="240" w:lineRule="auto"/>
      </w:pPr>
      <w:r>
        <w:separator/>
      </w:r>
    </w:p>
  </w:endnote>
  <w:endnote w:type="continuationSeparator" w:id="1">
    <w:p w:rsidR="00DB113B" w:rsidRDefault="00DB113B" w:rsidP="00716D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algesics">
    <w:altName w:val="Calibri"/>
    <w:charset w:val="00"/>
    <w:family w:val="auto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113B" w:rsidRDefault="00DB113B" w:rsidP="00716D75">
      <w:pPr>
        <w:spacing w:after="0" w:line="240" w:lineRule="auto"/>
      </w:pPr>
      <w:r>
        <w:separator/>
      </w:r>
    </w:p>
  </w:footnote>
  <w:footnote w:type="continuationSeparator" w:id="1">
    <w:p w:rsidR="00DB113B" w:rsidRDefault="00DB113B" w:rsidP="00716D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A214D"/>
    <w:multiLevelType w:val="hybridMultilevel"/>
    <w:tmpl w:val="89784148"/>
    <w:lvl w:ilvl="0" w:tplc="589E33AC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139" w:hanging="360"/>
      </w:pPr>
    </w:lvl>
    <w:lvl w:ilvl="2" w:tplc="0409001B" w:tentative="1">
      <w:start w:val="1"/>
      <w:numFmt w:val="lowerRoman"/>
      <w:lvlText w:val="%3."/>
      <w:lvlJc w:val="right"/>
      <w:pPr>
        <w:ind w:left="1859" w:hanging="180"/>
      </w:pPr>
    </w:lvl>
    <w:lvl w:ilvl="3" w:tplc="0409000F" w:tentative="1">
      <w:start w:val="1"/>
      <w:numFmt w:val="decimal"/>
      <w:lvlText w:val="%4."/>
      <w:lvlJc w:val="left"/>
      <w:pPr>
        <w:ind w:left="2579" w:hanging="360"/>
      </w:pPr>
    </w:lvl>
    <w:lvl w:ilvl="4" w:tplc="04090019" w:tentative="1">
      <w:start w:val="1"/>
      <w:numFmt w:val="lowerLetter"/>
      <w:lvlText w:val="%5."/>
      <w:lvlJc w:val="left"/>
      <w:pPr>
        <w:ind w:left="3299" w:hanging="360"/>
      </w:pPr>
    </w:lvl>
    <w:lvl w:ilvl="5" w:tplc="0409001B" w:tentative="1">
      <w:start w:val="1"/>
      <w:numFmt w:val="lowerRoman"/>
      <w:lvlText w:val="%6."/>
      <w:lvlJc w:val="right"/>
      <w:pPr>
        <w:ind w:left="4019" w:hanging="180"/>
      </w:pPr>
    </w:lvl>
    <w:lvl w:ilvl="6" w:tplc="0409000F" w:tentative="1">
      <w:start w:val="1"/>
      <w:numFmt w:val="decimal"/>
      <w:lvlText w:val="%7."/>
      <w:lvlJc w:val="left"/>
      <w:pPr>
        <w:ind w:left="4739" w:hanging="360"/>
      </w:pPr>
    </w:lvl>
    <w:lvl w:ilvl="7" w:tplc="04090019" w:tentative="1">
      <w:start w:val="1"/>
      <w:numFmt w:val="lowerLetter"/>
      <w:lvlText w:val="%8."/>
      <w:lvlJc w:val="left"/>
      <w:pPr>
        <w:ind w:left="5459" w:hanging="360"/>
      </w:pPr>
    </w:lvl>
    <w:lvl w:ilvl="8" w:tplc="0409001B" w:tentative="1">
      <w:start w:val="1"/>
      <w:numFmt w:val="lowerRoman"/>
      <w:lvlText w:val="%9."/>
      <w:lvlJc w:val="right"/>
      <w:pPr>
        <w:ind w:left="6179" w:hanging="180"/>
      </w:pPr>
    </w:lvl>
  </w:abstractNum>
  <w:abstractNum w:abstractNumId="1">
    <w:nsid w:val="082F1626"/>
    <w:multiLevelType w:val="hybridMultilevel"/>
    <w:tmpl w:val="76426238"/>
    <w:lvl w:ilvl="0" w:tplc="9C9A5F9C">
      <w:start w:val="1"/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D15DFE"/>
    <w:multiLevelType w:val="hybridMultilevel"/>
    <w:tmpl w:val="759E945E"/>
    <w:lvl w:ilvl="0" w:tplc="72B28C2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675C92"/>
    <w:multiLevelType w:val="hybridMultilevel"/>
    <w:tmpl w:val="C4B04882"/>
    <w:lvl w:ilvl="0" w:tplc="27B48F3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62105E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7D6133"/>
    <w:multiLevelType w:val="hybridMultilevel"/>
    <w:tmpl w:val="A72E0B78"/>
    <w:lvl w:ilvl="0" w:tplc="600C3E64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7BD353A"/>
    <w:multiLevelType w:val="hybridMultilevel"/>
    <w:tmpl w:val="703C1870"/>
    <w:lvl w:ilvl="0" w:tplc="EB907978">
      <w:start w:val="1"/>
      <w:numFmt w:val="arabicAlpha"/>
      <w:lvlText w:val="%1."/>
      <w:lvlJc w:val="left"/>
      <w:pPr>
        <w:ind w:left="12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6" w:hanging="360"/>
      </w:pPr>
    </w:lvl>
    <w:lvl w:ilvl="2" w:tplc="0409001B" w:tentative="1">
      <w:start w:val="1"/>
      <w:numFmt w:val="lowerRoman"/>
      <w:lvlText w:val="%3."/>
      <w:lvlJc w:val="right"/>
      <w:pPr>
        <w:ind w:left="2706" w:hanging="180"/>
      </w:pPr>
    </w:lvl>
    <w:lvl w:ilvl="3" w:tplc="0409000F" w:tentative="1">
      <w:start w:val="1"/>
      <w:numFmt w:val="decimal"/>
      <w:lvlText w:val="%4."/>
      <w:lvlJc w:val="left"/>
      <w:pPr>
        <w:ind w:left="3426" w:hanging="360"/>
      </w:pPr>
    </w:lvl>
    <w:lvl w:ilvl="4" w:tplc="04090019" w:tentative="1">
      <w:start w:val="1"/>
      <w:numFmt w:val="lowerLetter"/>
      <w:lvlText w:val="%5."/>
      <w:lvlJc w:val="left"/>
      <w:pPr>
        <w:ind w:left="4146" w:hanging="360"/>
      </w:pPr>
    </w:lvl>
    <w:lvl w:ilvl="5" w:tplc="0409001B" w:tentative="1">
      <w:start w:val="1"/>
      <w:numFmt w:val="lowerRoman"/>
      <w:lvlText w:val="%6."/>
      <w:lvlJc w:val="right"/>
      <w:pPr>
        <w:ind w:left="4866" w:hanging="180"/>
      </w:pPr>
    </w:lvl>
    <w:lvl w:ilvl="6" w:tplc="0409000F" w:tentative="1">
      <w:start w:val="1"/>
      <w:numFmt w:val="decimal"/>
      <w:lvlText w:val="%7."/>
      <w:lvlJc w:val="left"/>
      <w:pPr>
        <w:ind w:left="5586" w:hanging="360"/>
      </w:pPr>
    </w:lvl>
    <w:lvl w:ilvl="7" w:tplc="04090019" w:tentative="1">
      <w:start w:val="1"/>
      <w:numFmt w:val="lowerLetter"/>
      <w:lvlText w:val="%8."/>
      <w:lvlJc w:val="left"/>
      <w:pPr>
        <w:ind w:left="6306" w:hanging="360"/>
      </w:pPr>
    </w:lvl>
    <w:lvl w:ilvl="8" w:tplc="0409001B" w:tentative="1">
      <w:start w:val="1"/>
      <w:numFmt w:val="lowerRoman"/>
      <w:lvlText w:val="%9."/>
      <w:lvlJc w:val="right"/>
      <w:pPr>
        <w:ind w:left="7026" w:hanging="180"/>
      </w:pPr>
    </w:lvl>
  </w:abstractNum>
  <w:abstractNum w:abstractNumId="7">
    <w:nsid w:val="2A2F0291"/>
    <w:multiLevelType w:val="hybridMultilevel"/>
    <w:tmpl w:val="238C2C80"/>
    <w:lvl w:ilvl="0" w:tplc="9842B80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6E7471"/>
    <w:multiLevelType w:val="hybridMultilevel"/>
    <w:tmpl w:val="62A4C094"/>
    <w:lvl w:ilvl="0" w:tplc="8EFA9A9C"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397F60"/>
    <w:multiLevelType w:val="hybridMultilevel"/>
    <w:tmpl w:val="C4B04882"/>
    <w:lvl w:ilvl="0" w:tplc="27B48F3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B258EE"/>
    <w:multiLevelType w:val="hybridMultilevel"/>
    <w:tmpl w:val="FB08EA5A"/>
    <w:lvl w:ilvl="0" w:tplc="5FE8A6CE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156830"/>
    <w:multiLevelType w:val="hybridMultilevel"/>
    <w:tmpl w:val="5FF80C5E"/>
    <w:lvl w:ilvl="0" w:tplc="DF5EB8EE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CE6D8D"/>
    <w:multiLevelType w:val="hybridMultilevel"/>
    <w:tmpl w:val="0F34AB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CE3750"/>
    <w:multiLevelType w:val="hybridMultilevel"/>
    <w:tmpl w:val="3922468E"/>
    <w:lvl w:ilvl="0" w:tplc="1ADE4158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A026A2D"/>
    <w:multiLevelType w:val="hybridMultilevel"/>
    <w:tmpl w:val="59AA4008"/>
    <w:lvl w:ilvl="0" w:tplc="E1F06860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8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</w:num>
  <w:num w:numId="7">
    <w:abstractNumId w:val="14"/>
  </w:num>
  <w:num w:numId="8">
    <w:abstractNumId w:val="7"/>
  </w:num>
  <w:num w:numId="9">
    <w:abstractNumId w:val="6"/>
  </w:num>
  <w:num w:numId="10">
    <w:abstractNumId w:val="10"/>
  </w:num>
  <w:num w:numId="11">
    <w:abstractNumId w:val="3"/>
  </w:num>
  <w:num w:numId="12">
    <w:abstractNumId w:val="13"/>
  </w:num>
  <w:num w:numId="13">
    <w:abstractNumId w:val="12"/>
  </w:num>
  <w:num w:numId="14">
    <w:abstractNumId w:val="2"/>
  </w:num>
  <w:num w:numId="15">
    <w:abstractNumId w:val="9"/>
  </w:num>
  <w:num w:numId="16">
    <w:abstractNumId w:val="16"/>
  </w:num>
  <w:num w:numId="17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709B0"/>
    <w:rsid w:val="00005CA9"/>
    <w:rsid w:val="00021274"/>
    <w:rsid w:val="00021CCF"/>
    <w:rsid w:val="00033537"/>
    <w:rsid w:val="000376FC"/>
    <w:rsid w:val="00041D09"/>
    <w:rsid w:val="0004626D"/>
    <w:rsid w:val="00047779"/>
    <w:rsid w:val="00053C67"/>
    <w:rsid w:val="0005558E"/>
    <w:rsid w:val="00063ACD"/>
    <w:rsid w:val="0007097E"/>
    <w:rsid w:val="00073DEE"/>
    <w:rsid w:val="00075801"/>
    <w:rsid w:val="00081C04"/>
    <w:rsid w:val="00082907"/>
    <w:rsid w:val="0008457B"/>
    <w:rsid w:val="000850A7"/>
    <w:rsid w:val="000853C9"/>
    <w:rsid w:val="00085E50"/>
    <w:rsid w:val="00092EF5"/>
    <w:rsid w:val="000A45CB"/>
    <w:rsid w:val="000A4C61"/>
    <w:rsid w:val="000B37D3"/>
    <w:rsid w:val="000B6642"/>
    <w:rsid w:val="000C1AB0"/>
    <w:rsid w:val="000C1DEC"/>
    <w:rsid w:val="000D15BD"/>
    <w:rsid w:val="000D3E2E"/>
    <w:rsid w:val="000D5343"/>
    <w:rsid w:val="000D55DC"/>
    <w:rsid w:val="000D5666"/>
    <w:rsid w:val="000D5F9A"/>
    <w:rsid w:val="000E12C7"/>
    <w:rsid w:val="000E16EA"/>
    <w:rsid w:val="000E2876"/>
    <w:rsid w:val="000E3D33"/>
    <w:rsid w:val="000E5A53"/>
    <w:rsid w:val="000E7C2D"/>
    <w:rsid w:val="000F2C53"/>
    <w:rsid w:val="0010142D"/>
    <w:rsid w:val="00104E7F"/>
    <w:rsid w:val="001078C5"/>
    <w:rsid w:val="00113379"/>
    <w:rsid w:val="001178A3"/>
    <w:rsid w:val="001267E3"/>
    <w:rsid w:val="00127EA2"/>
    <w:rsid w:val="00131F79"/>
    <w:rsid w:val="0013665F"/>
    <w:rsid w:val="00147E76"/>
    <w:rsid w:val="00156160"/>
    <w:rsid w:val="001578B2"/>
    <w:rsid w:val="00160616"/>
    <w:rsid w:val="00162BDE"/>
    <w:rsid w:val="00163E93"/>
    <w:rsid w:val="00173F54"/>
    <w:rsid w:val="00174A99"/>
    <w:rsid w:val="00174EB9"/>
    <w:rsid w:val="00176E2D"/>
    <w:rsid w:val="00177146"/>
    <w:rsid w:val="00183A80"/>
    <w:rsid w:val="0019581D"/>
    <w:rsid w:val="001A4A03"/>
    <w:rsid w:val="001B0E0A"/>
    <w:rsid w:val="001B0F5F"/>
    <w:rsid w:val="001B2E48"/>
    <w:rsid w:val="001B3B63"/>
    <w:rsid w:val="001C0F96"/>
    <w:rsid w:val="001C1759"/>
    <w:rsid w:val="001C5859"/>
    <w:rsid w:val="001C77FC"/>
    <w:rsid w:val="001D78F9"/>
    <w:rsid w:val="001E00E2"/>
    <w:rsid w:val="001E76BB"/>
    <w:rsid w:val="00200624"/>
    <w:rsid w:val="00202C71"/>
    <w:rsid w:val="002059A8"/>
    <w:rsid w:val="00210D92"/>
    <w:rsid w:val="002116CE"/>
    <w:rsid w:val="00212412"/>
    <w:rsid w:val="00214CBD"/>
    <w:rsid w:val="00223583"/>
    <w:rsid w:val="002247A2"/>
    <w:rsid w:val="00232B99"/>
    <w:rsid w:val="00234DBE"/>
    <w:rsid w:val="00237B36"/>
    <w:rsid w:val="0024529A"/>
    <w:rsid w:val="002572F9"/>
    <w:rsid w:val="00260A07"/>
    <w:rsid w:val="00261BD8"/>
    <w:rsid w:val="00262669"/>
    <w:rsid w:val="00262C8D"/>
    <w:rsid w:val="0026360A"/>
    <w:rsid w:val="002755FA"/>
    <w:rsid w:val="00282D82"/>
    <w:rsid w:val="002849D2"/>
    <w:rsid w:val="00290B87"/>
    <w:rsid w:val="00292315"/>
    <w:rsid w:val="00295355"/>
    <w:rsid w:val="00295746"/>
    <w:rsid w:val="0029663E"/>
    <w:rsid w:val="00297EF9"/>
    <w:rsid w:val="002A1A3C"/>
    <w:rsid w:val="002A1AC0"/>
    <w:rsid w:val="002C02C7"/>
    <w:rsid w:val="002C7C95"/>
    <w:rsid w:val="002D0B9D"/>
    <w:rsid w:val="002D215A"/>
    <w:rsid w:val="002D22EE"/>
    <w:rsid w:val="002D23F6"/>
    <w:rsid w:val="002D36D0"/>
    <w:rsid w:val="002D6D8F"/>
    <w:rsid w:val="002E474C"/>
    <w:rsid w:val="003001D8"/>
    <w:rsid w:val="00301D1A"/>
    <w:rsid w:val="00303BE7"/>
    <w:rsid w:val="0031296F"/>
    <w:rsid w:val="00317D94"/>
    <w:rsid w:val="0032120B"/>
    <w:rsid w:val="00321F76"/>
    <w:rsid w:val="00322167"/>
    <w:rsid w:val="00345D9D"/>
    <w:rsid w:val="00352973"/>
    <w:rsid w:val="003565EA"/>
    <w:rsid w:val="00360BCB"/>
    <w:rsid w:val="00360DAB"/>
    <w:rsid w:val="00362D5A"/>
    <w:rsid w:val="003635F1"/>
    <w:rsid w:val="003664FD"/>
    <w:rsid w:val="00370524"/>
    <w:rsid w:val="003709B0"/>
    <w:rsid w:val="0037370C"/>
    <w:rsid w:val="00373EAF"/>
    <w:rsid w:val="003835EA"/>
    <w:rsid w:val="0038519C"/>
    <w:rsid w:val="003876A3"/>
    <w:rsid w:val="003977A0"/>
    <w:rsid w:val="003A377C"/>
    <w:rsid w:val="003B60DC"/>
    <w:rsid w:val="003C59E3"/>
    <w:rsid w:val="003D4373"/>
    <w:rsid w:val="003D5FC9"/>
    <w:rsid w:val="003D6C8F"/>
    <w:rsid w:val="003D77F4"/>
    <w:rsid w:val="003E4EDF"/>
    <w:rsid w:val="003E56D2"/>
    <w:rsid w:val="003F2ADD"/>
    <w:rsid w:val="003F2BCF"/>
    <w:rsid w:val="003F5D35"/>
    <w:rsid w:val="00404879"/>
    <w:rsid w:val="0040656B"/>
    <w:rsid w:val="00407D98"/>
    <w:rsid w:val="00417D45"/>
    <w:rsid w:val="0043548B"/>
    <w:rsid w:val="004440A2"/>
    <w:rsid w:val="00446821"/>
    <w:rsid w:val="00447C35"/>
    <w:rsid w:val="00450096"/>
    <w:rsid w:val="00451935"/>
    <w:rsid w:val="00452869"/>
    <w:rsid w:val="00454934"/>
    <w:rsid w:val="00455BDD"/>
    <w:rsid w:val="00460654"/>
    <w:rsid w:val="00470CE0"/>
    <w:rsid w:val="004719B3"/>
    <w:rsid w:val="00480195"/>
    <w:rsid w:val="004814E4"/>
    <w:rsid w:val="00484D1A"/>
    <w:rsid w:val="004873BD"/>
    <w:rsid w:val="004A163D"/>
    <w:rsid w:val="004A33A4"/>
    <w:rsid w:val="004A577A"/>
    <w:rsid w:val="004A6259"/>
    <w:rsid w:val="004A7E67"/>
    <w:rsid w:val="004B31FB"/>
    <w:rsid w:val="004B4711"/>
    <w:rsid w:val="004C0DF2"/>
    <w:rsid w:val="004D0472"/>
    <w:rsid w:val="004D1B48"/>
    <w:rsid w:val="004D1DEC"/>
    <w:rsid w:val="004D2324"/>
    <w:rsid w:val="004D2DE8"/>
    <w:rsid w:val="004D7947"/>
    <w:rsid w:val="004E0EDC"/>
    <w:rsid w:val="004E4997"/>
    <w:rsid w:val="004F6093"/>
    <w:rsid w:val="004F7DA5"/>
    <w:rsid w:val="00501137"/>
    <w:rsid w:val="00505D14"/>
    <w:rsid w:val="00507A54"/>
    <w:rsid w:val="005106DD"/>
    <w:rsid w:val="00510BAD"/>
    <w:rsid w:val="00510C11"/>
    <w:rsid w:val="00512274"/>
    <w:rsid w:val="0052092F"/>
    <w:rsid w:val="0052146A"/>
    <w:rsid w:val="0052312F"/>
    <w:rsid w:val="0052395C"/>
    <w:rsid w:val="0052712B"/>
    <w:rsid w:val="00527B37"/>
    <w:rsid w:val="00531BFA"/>
    <w:rsid w:val="00532C11"/>
    <w:rsid w:val="00545910"/>
    <w:rsid w:val="00546D4D"/>
    <w:rsid w:val="00547C8C"/>
    <w:rsid w:val="0055041C"/>
    <w:rsid w:val="00550431"/>
    <w:rsid w:val="0055370D"/>
    <w:rsid w:val="005560DF"/>
    <w:rsid w:val="00561014"/>
    <w:rsid w:val="0056799A"/>
    <w:rsid w:val="00575CAC"/>
    <w:rsid w:val="005811DE"/>
    <w:rsid w:val="00597C7E"/>
    <w:rsid w:val="005A0DEE"/>
    <w:rsid w:val="005A377D"/>
    <w:rsid w:val="005A3A3A"/>
    <w:rsid w:val="005A64E8"/>
    <w:rsid w:val="005B0E4B"/>
    <w:rsid w:val="005B19A6"/>
    <w:rsid w:val="005B509C"/>
    <w:rsid w:val="005B6900"/>
    <w:rsid w:val="005C2855"/>
    <w:rsid w:val="005C3AA4"/>
    <w:rsid w:val="005D106A"/>
    <w:rsid w:val="005D2234"/>
    <w:rsid w:val="005D3175"/>
    <w:rsid w:val="005D426D"/>
    <w:rsid w:val="005D7716"/>
    <w:rsid w:val="005E195C"/>
    <w:rsid w:val="005E3E15"/>
    <w:rsid w:val="005E5EF0"/>
    <w:rsid w:val="005F4FD6"/>
    <w:rsid w:val="00603272"/>
    <w:rsid w:val="006052EE"/>
    <w:rsid w:val="00606100"/>
    <w:rsid w:val="006157EE"/>
    <w:rsid w:val="006170FB"/>
    <w:rsid w:val="00617BFE"/>
    <w:rsid w:val="0062187F"/>
    <w:rsid w:val="00622CE8"/>
    <w:rsid w:val="00623E15"/>
    <w:rsid w:val="00626D85"/>
    <w:rsid w:val="006358A2"/>
    <w:rsid w:val="0065544D"/>
    <w:rsid w:val="00655D2E"/>
    <w:rsid w:val="006560E2"/>
    <w:rsid w:val="00665C87"/>
    <w:rsid w:val="00670CEC"/>
    <w:rsid w:val="00675CDB"/>
    <w:rsid w:val="00680B54"/>
    <w:rsid w:val="006827ED"/>
    <w:rsid w:val="00683895"/>
    <w:rsid w:val="00685F97"/>
    <w:rsid w:val="006A7AAB"/>
    <w:rsid w:val="006B6BB8"/>
    <w:rsid w:val="006B7745"/>
    <w:rsid w:val="006E327E"/>
    <w:rsid w:val="006E6934"/>
    <w:rsid w:val="006E7829"/>
    <w:rsid w:val="006F0629"/>
    <w:rsid w:val="006F364E"/>
    <w:rsid w:val="006F3A55"/>
    <w:rsid w:val="006F44C1"/>
    <w:rsid w:val="006F5BA0"/>
    <w:rsid w:val="007012F5"/>
    <w:rsid w:val="00703EE0"/>
    <w:rsid w:val="007058AE"/>
    <w:rsid w:val="00705CD8"/>
    <w:rsid w:val="0071379C"/>
    <w:rsid w:val="00716D75"/>
    <w:rsid w:val="00717971"/>
    <w:rsid w:val="00730D09"/>
    <w:rsid w:val="00741396"/>
    <w:rsid w:val="007555DC"/>
    <w:rsid w:val="00757A61"/>
    <w:rsid w:val="0076096E"/>
    <w:rsid w:val="00761F02"/>
    <w:rsid w:val="00763986"/>
    <w:rsid w:val="0076446F"/>
    <w:rsid w:val="0076568C"/>
    <w:rsid w:val="00767AEA"/>
    <w:rsid w:val="0077061D"/>
    <w:rsid w:val="00775859"/>
    <w:rsid w:val="007800E6"/>
    <w:rsid w:val="00781943"/>
    <w:rsid w:val="00791473"/>
    <w:rsid w:val="00792A50"/>
    <w:rsid w:val="00793893"/>
    <w:rsid w:val="007A17B1"/>
    <w:rsid w:val="007A1FF5"/>
    <w:rsid w:val="007A2E40"/>
    <w:rsid w:val="007A4CF3"/>
    <w:rsid w:val="007A5364"/>
    <w:rsid w:val="007A6743"/>
    <w:rsid w:val="007A7C54"/>
    <w:rsid w:val="007B47BC"/>
    <w:rsid w:val="007C0140"/>
    <w:rsid w:val="007C169C"/>
    <w:rsid w:val="007D1B25"/>
    <w:rsid w:val="007D5399"/>
    <w:rsid w:val="007E06F2"/>
    <w:rsid w:val="007E1258"/>
    <w:rsid w:val="007E516D"/>
    <w:rsid w:val="007E5B47"/>
    <w:rsid w:val="007E7752"/>
    <w:rsid w:val="007F2374"/>
    <w:rsid w:val="007F3D66"/>
    <w:rsid w:val="007F58C2"/>
    <w:rsid w:val="007F6CEA"/>
    <w:rsid w:val="007F71A4"/>
    <w:rsid w:val="00803D92"/>
    <w:rsid w:val="00804D50"/>
    <w:rsid w:val="00810D82"/>
    <w:rsid w:val="00812CDF"/>
    <w:rsid w:val="00813D0E"/>
    <w:rsid w:val="008145CE"/>
    <w:rsid w:val="00814D8A"/>
    <w:rsid w:val="008225B2"/>
    <w:rsid w:val="00825381"/>
    <w:rsid w:val="00825A3D"/>
    <w:rsid w:val="00827DA5"/>
    <w:rsid w:val="00830BA2"/>
    <w:rsid w:val="008317A3"/>
    <w:rsid w:val="008331A3"/>
    <w:rsid w:val="00833290"/>
    <w:rsid w:val="00842397"/>
    <w:rsid w:val="00843283"/>
    <w:rsid w:val="00850EFF"/>
    <w:rsid w:val="00857B61"/>
    <w:rsid w:val="00857D51"/>
    <w:rsid w:val="00861046"/>
    <w:rsid w:val="008613BA"/>
    <w:rsid w:val="00866DBC"/>
    <w:rsid w:val="00872625"/>
    <w:rsid w:val="00880AA8"/>
    <w:rsid w:val="00881282"/>
    <w:rsid w:val="00885824"/>
    <w:rsid w:val="008A0C0A"/>
    <w:rsid w:val="008A1653"/>
    <w:rsid w:val="008A3794"/>
    <w:rsid w:val="008B02D6"/>
    <w:rsid w:val="008B33FB"/>
    <w:rsid w:val="008B6919"/>
    <w:rsid w:val="008B7417"/>
    <w:rsid w:val="008C040B"/>
    <w:rsid w:val="008C3899"/>
    <w:rsid w:val="008C5593"/>
    <w:rsid w:val="008C6739"/>
    <w:rsid w:val="008D0FAC"/>
    <w:rsid w:val="008D2664"/>
    <w:rsid w:val="008D28E9"/>
    <w:rsid w:val="008D4AEB"/>
    <w:rsid w:val="008D7420"/>
    <w:rsid w:val="008E0BD0"/>
    <w:rsid w:val="008E28B5"/>
    <w:rsid w:val="008E4FD4"/>
    <w:rsid w:val="008F1077"/>
    <w:rsid w:val="008F2A08"/>
    <w:rsid w:val="0090156B"/>
    <w:rsid w:val="00903C3A"/>
    <w:rsid w:val="00905BA2"/>
    <w:rsid w:val="009064B1"/>
    <w:rsid w:val="00914078"/>
    <w:rsid w:val="00925D3F"/>
    <w:rsid w:val="009359F5"/>
    <w:rsid w:val="0094157D"/>
    <w:rsid w:val="009443B0"/>
    <w:rsid w:val="00944A0F"/>
    <w:rsid w:val="00944C25"/>
    <w:rsid w:val="00952088"/>
    <w:rsid w:val="009562C7"/>
    <w:rsid w:val="00962AAD"/>
    <w:rsid w:val="00963A39"/>
    <w:rsid w:val="00967CBB"/>
    <w:rsid w:val="00970565"/>
    <w:rsid w:val="009729F1"/>
    <w:rsid w:val="00991EF9"/>
    <w:rsid w:val="009924E5"/>
    <w:rsid w:val="00992C45"/>
    <w:rsid w:val="00992F2F"/>
    <w:rsid w:val="0099387D"/>
    <w:rsid w:val="00997F1F"/>
    <w:rsid w:val="009A215E"/>
    <w:rsid w:val="009A2939"/>
    <w:rsid w:val="009A3551"/>
    <w:rsid w:val="009A410B"/>
    <w:rsid w:val="009C418B"/>
    <w:rsid w:val="009C4E37"/>
    <w:rsid w:val="009D1D99"/>
    <w:rsid w:val="009D1D9F"/>
    <w:rsid w:val="009D5A7F"/>
    <w:rsid w:val="009E1432"/>
    <w:rsid w:val="009E2EFC"/>
    <w:rsid w:val="009E3720"/>
    <w:rsid w:val="009E6C1A"/>
    <w:rsid w:val="00A073FA"/>
    <w:rsid w:val="00A0755C"/>
    <w:rsid w:val="00A15A48"/>
    <w:rsid w:val="00A15E11"/>
    <w:rsid w:val="00A22263"/>
    <w:rsid w:val="00A33378"/>
    <w:rsid w:val="00A3537F"/>
    <w:rsid w:val="00A37ED6"/>
    <w:rsid w:val="00A56C73"/>
    <w:rsid w:val="00A57AD0"/>
    <w:rsid w:val="00A603B9"/>
    <w:rsid w:val="00A637B9"/>
    <w:rsid w:val="00A64BD5"/>
    <w:rsid w:val="00A66C11"/>
    <w:rsid w:val="00A72531"/>
    <w:rsid w:val="00A7323F"/>
    <w:rsid w:val="00A74721"/>
    <w:rsid w:val="00A804DF"/>
    <w:rsid w:val="00A8237B"/>
    <w:rsid w:val="00A84F56"/>
    <w:rsid w:val="00A8649B"/>
    <w:rsid w:val="00A95117"/>
    <w:rsid w:val="00A96472"/>
    <w:rsid w:val="00AA2F5B"/>
    <w:rsid w:val="00AA4F90"/>
    <w:rsid w:val="00AB2D82"/>
    <w:rsid w:val="00AB3BB6"/>
    <w:rsid w:val="00AB50AD"/>
    <w:rsid w:val="00AB7EF0"/>
    <w:rsid w:val="00AC11BD"/>
    <w:rsid w:val="00AC3548"/>
    <w:rsid w:val="00AC3635"/>
    <w:rsid w:val="00AC4401"/>
    <w:rsid w:val="00AD4BFA"/>
    <w:rsid w:val="00AD694D"/>
    <w:rsid w:val="00AE3A93"/>
    <w:rsid w:val="00AE5FB4"/>
    <w:rsid w:val="00AE7BF1"/>
    <w:rsid w:val="00B00911"/>
    <w:rsid w:val="00B0245B"/>
    <w:rsid w:val="00B120E7"/>
    <w:rsid w:val="00B13D3F"/>
    <w:rsid w:val="00B16E41"/>
    <w:rsid w:val="00B225D6"/>
    <w:rsid w:val="00B3713F"/>
    <w:rsid w:val="00B3793D"/>
    <w:rsid w:val="00B40278"/>
    <w:rsid w:val="00B41D81"/>
    <w:rsid w:val="00B444BF"/>
    <w:rsid w:val="00B47692"/>
    <w:rsid w:val="00B52ADD"/>
    <w:rsid w:val="00B71430"/>
    <w:rsid w:val="00B7359B"/>
    <w:rsid w:val="00B73909"/>
    <w:rsid w:val="00B749E3"/>
    <w:rsid w:val="00B74A0C"/>
    <w:rsid w:val="00B77EF1"/>
    <w:rsid w:val="00B8174E"/>
    <w:rsid w:val="00B84DB4"/>
    <w:rsid w:val="00B949DA"/>
    <w:rsid w:val="00B95460"/>
    <w:rsid w:val="00B97978"/>
    <w:rsid w:val="00BB2C89"/>
    <w:rsid w:val="00BC2CDD"/>
    <w:rsid w:val="00BC2F9C"/>
    <w:rsid w:val="00BC40E8"/>
    <w:rsid w:val="00BC5205"/>
    <w:rsid w:val="00BE298B"/>
    <w:rsid w:val="00BF3702"/>
    <w:rsid w:val="00BF45F7"/>
    <w:rsid w:val="00BF6B89"/>
    <w:rsid w:val="00C00FAB"/>
    <w:rsid w:val="00C03CA7"/>
    <w:rsid w:val="00C11F21"/>
    <w:rsid w:val="00C12087"/>
    <w:rsid w:val="00C12245"/>
    <w:rsid w:val="00C15EE8"/>
    <w:rsid w:val="00C348F0"/>
    <w:rsid w:val="00C3638C"/>
    <w:rsid w:val="00C36BB8"/>
    <w:rsid w:val="00C37984"/>
    <w:rsid w:val="00C41312"/>
    <w:rsid w:val="00C41D69"/>
    <w:rsid w:val="00C42F6D"/>
    <w:rsid w:val="00C45157"/>
    <w:rsid w:val="00C4515A"/>
    <w:rsid w:val="00C46D93"/>
    <w:rsid w:val="00C612DF"/>
    <w:rsid w:val="00C61C20"/>
    <w:rsid w:val="00C706E7"/>
    <w:rsid w:val="00C81A1B"/>
    <w:rsid w:val="00C822F4"/>
    <w:rsid w:val="00C845B3"/>
    <w:rsid w:val="00C84D14"/>
    <w:rsid w:val="00C8577D"/>
    <w:rsid w:val="00C85ADD"/>
    <w:rsid w:val="00C85E8F"/>
    <w:rsid w:val="00C9186B"/>
    <w:rsid w:val="00C92795"/>
    <w:rsid w:val="00CA0F52"/>
    <w:rsid w:val="00CA520A"/>
    <w:rsid w:val="00CB02C8"/>
    <w:rsid w:val="00CB08CD"/>
    <w:rsid w:val="00CB1751"/>
    <w:rsid w:val="00CB22C0"/>
    <w:rsid w:val="00CB4627"/>
    <w:rsid w:val="00CC7051"/>
    <w:rsid w:val="00CD16A2"/>
    <w:rsid w:val="00CD2F97"/>
    <w:rsid w:val="00CD2FDC"/>
    <w:rsid w:val="00CD3963"/>
    <w:rsid w:val="00CD5437"/>
    <w:rsid w:val="00CD6B8A"/>
    <w:rsid w:val="00CD70FE"/>
    <w:rsid w:val="00CE1096"/>
    <w:rsid w:val="00CE23CF"/>
    <w:rsid w:val="00CE7170"/>
    <w:rsid w:val="00CF37DB"/>
    <w:rsid w:val="00CF3D63"/>
    <w:rsid w:val="00D01E68"/>
    <w:rsid w:val="00D026EF"/>
    <w:rsid w:val="00D053DB"/>
    <w:rsid w:val="00D06E7A"/>
    <w:rsid w:val="00D164DB"/>
    <w:rsid w:val="00D164F4"/>
    <w:rsid w:val="00D2193A"/>
    <w:rsid w:val="00D247B8"/>
    <w:rsid w:val="00D25604"/>
    <w:rsid w:val="00D259A8"/>
    <w:rsid w:val="00D341E7"/>
    <w:rsid w:val="00D343A0"/>
    <w:rsid w:val="00D437E8"/>
    <w:rsid w:val="00D44832"/>
    <w:rsid w:val="00D45B18"/>
    <w:rsid w:val="00D46916"/>
    <w:rsid w:val="00D5189B"/>
    <w:rsid w:val="00D6050C"/>
    <w:rsid w:val="00D70C6F"/>
    <w:rsid w:val="00D76C8B"/>
    <w:rsid w:val="00D82669"/>
    <w:rsid w:val="00D954EF"/>
    <w:rsid w:val="00DA7F68"/>
    <w:rsid w:val="00DB113B"/>
    <w:rsid w:val="00DB1539"/>
    <w:rsid w:val="00DC128E"/>
    <w:rsid w:val="00DC69D5"/>
    <w:rsid w:val="00DD2CA5"/>
    <w:rsid w:val="00DD6665"/>
    <w:rsid w:val="00DE2F01"/>
    <w:rsid w:val="00DE4542"/>
    <w:rsid w:val="00DE45D2"/>
    <w:rsid w:val="00DE523B"/>
    <w:rsid w:val="00DE6F4D"/>
    <w:rsid w:val="00DE7BFC"/>
    <w:rsid w:val="00DF587C"/>
    <w:rsid w:val="00E06FCC"/>
    <w:rsid w:val="00E1061A"/>
    <w:rsid w:val="00E17EB0"/>
    <w:rsid w:val="00E21FA7"/>
    <w:rsid w:val="00E22A5E"/>
    <w:rsid w:val="00E2482B"/>
    <w:rsid w:val="00E24937"/>
    <w:rsid w:val="00E254EC"/>
    <w:rsid w:val="00E303BF"/>
    <w:rsid w:val="00E313AC"/>
    <w:rsid w:val="00E32EDC"/>
    <w:rsid w:val="00E351C3"/>
    <w:rsid w:val="00E370B6"/>
    <w:rsid w:val="00E37112"/>
    <w:rsid w:val="00E37BCB"/>
    <w:rsid w:val="00E40070"/>
    <w:rsid w:val="00E40330"/>
    <w:rsid w:val="00E441E5"/>
    <w:rsid w:val="00E44761"/>
    <w:rsid w:val="00E46237"/>
    <w:rsid w:val="00E52364"/>
    <w:rsid w:val="00E527B0"/>
    <w:rsid w:val="00E5344C"/>
    <w:rsid w:val="00E542C6"/>
    <w:rsid w:val="00E60712"/>
    <w:rsid w:val="00E60DEA"/>
    <w:rsid w:val="00E61D40"/>
    <w:rsid w:val="00E623C2"/>
    <w:rsid w:val="00E73EFF"/>
    <w:rsid w:val="00E80988"/>
    <w:rsid w:val="00E84F30"/>
    <w:rsid w:val="00E871BC"/>
    <w:rsid w:val="00E96BA3"/>
    <w:rsid w:val="00EA26D6"/>
    <w:rsid w:val="00EA4CDE"/>
    <w:rsid w:val="00EB0621"/>
    <w:rsid w:val="00EB068A"/>
    <w:rsid w:val="00EB65B7"/>
    <w:rsid w:val="00EC4817"/>
    <w:rsid w:val="00EC4E08"/>
    <w:rsid w:val="00ED5567"/>
    <w:rsid w:val="00EE25AB"/>
    <w:rsid w:val="00EE3FEF"/>
    <w:rsid w:val="00EF4F9D"/>
    <w:rsid w:val="00EF7194"/>
    <w:rsid w:val="00F07904"/>
    <w:rsid w:val="00F20CBE"/>
    <w:rsid w:val="00F22ADA"/>
    <w:rsid w:val="00F32303"/>
    <w:rsid w:val="00F3474B"/>
    <w:rsid w:val="00F4078E"/>
    <w:rsid w:val="00F42775"/>
    <w:rsid w:val="00F449FB"/>
    <w:rsid w:val="00F52DE6"/>
    <w:rsid w:val="00F5573F"/>
    <w:rsid w:val="00F62216"/>
    <w:rsid w:val="00F631F2"/>
    <w:rsid w:val="00F63814"/>
    <w:rsid w:val="00F64A7A"/>
    <w:rsid w:val="00F70E9D"/>
    <w:rsid w:val="00F75473"/>
    <w:rsid w:val="00F81BEF"/>
    <w:rsid w:val="00F865DE"/>
    <w:rsid w:val="00F91E5A"/>
    <w:rsid w:val="00F920D4"/>
    <w:rsid w:val="00FA3CD8"/>
    <w:rsid w:val="00FA730B"/>
    <w:rsid w:val="00FB0FC5"/>
    <w:rsid w:val="00FB2CE3"/>
    <w:rsid w:val="00FB3999"/>
    <w:rsid w:val="00FB64F6"/>
    <w:rsid w:val="00FB661F"/>
    <w:rsid w:val="00FB7355"/>
    <w:rsid w:val="00FC088C"/>
    <w:rsid w:val="00FC45CD"/>
    <w:rsid w:val="00FC4B66"/>
    <w:rsid w:val="00FC7321"/>
    <w:rsid w:val="00FD02CA"/>
    <w:rsid w:val="00FD4EC9"/>
    <w:rsid w:val="00FD73C3"/>
    <w:rsid w:val="00FE02C9"/>
    <w:rsid w:val="00FE29E1"/>
    <w:rsid w:val="00FE2D4B"/>
    <w:rsid w:val="00FE5923"/>
    <w:rsid w:val="00FF1B61"/>
    <w:rsid w:val="00FF1CCE"/>
    <w:rsid w:val="00FF3B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2EFC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2C7C95"/>
    <w:rPr>
      <w:color w:val="808080"/>
    </w:rPr>
  </w:style>
  <w:style w:type="paragraph" w:styleId="Paragraphedeliste">
    <w:name w:val="List Paragraph"/>
    <w:basedOn w:val="Normal"/>
    <w:uiPriority w:val="34"/>
    <w:qFormat/>
    <w:rsid w:val="000D5F9A"/>
    <w:pPr>
      <w:ind w:left="720"/>
      <w:contextualSpacing/>
    </w:pPr>
  </w:style>
  <w:style w:type="table" w:styleId="Grilledutableau">
    <w:name w:val="Table Grid"/>
    <w:basedOn w:val="TableauNormal"/>
    <w:uiPriority w:val="39"/>
    <w:rsid w:val="006061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F6093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6093"/>
    <w:rPr>
      <w:rFonts w:ascii="Tahoma" w:hAnsi="Tahoma" w:cs="Tahoma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716D7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16D75"/>
  </w:style>
  <w:style w:type="paragraph" w:styleId="Pieddepage">
    <w:name w:val="footer"/>
    <w:basedOn w:val="Normal"/>
    <w:link w:val="PieddepageCar"/>
    <w:uiPriority w:val="99"/>
    <w:unhideWhenUsed/>
    <w:rsid w:val="00716D7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16D75"/>
  </w:style>
  <w:style w:type="character" w:styleId="Marquedecommentaire">
    <w:name w:val="annotation reference"/>
    <w:basedOn w:val="Policepardfaut"/>
    <w:uiPriority w:val="99"/>
    <w:semiHidden/>
    <w:unhideWhenUsed/>
    <w:rsid w:val="00C45157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C45157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C45157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45157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45157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9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9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6E9D43-143D-44A9-81A1-975E55310A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710</Words>
  <Characters>3911</Characters>
  <Application>Microsoft Office Word</Application>
  <DocSecurity>0</DocSecurity>
  <Lines>32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med</cp:lastModifiedBy>
  <cp:revision>5</cp:revision>
  <cp:lastPrinted>2021-01-18T16:07:00Z</cp:lastPrinted>
  <dcterms:created xsi:type="dcterms:W3CDTF">2021-01-18T16:06:00Z</dcterms:created>
  <dcterms:modified xsi:type="dcterms:W3CDTF">2021-01-18T17:15:00Z</dcterms:modified>
</cp:coreProperties>
</file>